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1D93" w:rsidRPr="006C284B" w:rsidRDefault="00941D93" w:rsidP="006C284B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6C284B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BÀI </w:t>
      </w:r>
      <w:r w:rsidR="001811E8" w:rsidRPr="006C284B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1</w:t>
      </w:r>
      <w:r w:rsidRPr="006C284B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: </w:t>
      </w:r>
      <w:r w:rsidR="001811E8" w:rsidRPr="006C284B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ĐƠN THỨC NHIỀU BIẾN. ĐA THỨC NHIỀU BIẾN</w:t>
      </w:r>
    </w:p>
    <w:p w:rsidR="0056231E" w:rsidRPr="006C284B" w:rsidRDefault="00CF4FFF" w:rsidP="006C284B">
      <w:pPr>
        <w:pStyle w:val="Heading1"/>
        <w:spacing w:before="0" w:line="360" w:lineRule="auto"/>
        <w:jc w:val="center"/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</w:pPr>
      <w:r w:rsidRPr="006C284B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 xml:space="preserve"> </w:t>
      </w:r>
      <w:r w:rsidR="001811E8" w:rsidRPr="006C284B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(17</w:t>
      </w:r>
      <w:r w:rsidR="0056231E" w:rsidRPr="006C284B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 xml:space="preserve"> câu)</w:t>
      </w:r>
    </w:p>
    <w:p w:rsidR="0056231E" w:rsidRPr="006C284B" w:rsidRDefault="0056231E" w:rsidP="006C284B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1. NHẬN BIẾ</w:t>
      </w:r>
      <w:r w:rsidR="00477642"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T (5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câu)</w:t>
      </w:r>
    </w:p>
    <w:p w:rsidR="00477642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lang w:val="vi-VN"/>
          <w14:ligatures w14:val="standardContextual"/>
        </w:rPr>
        <w:t xml:space="preserve">Câu 1: </w:t>
      </w: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Cho hai đơn thức 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9pt" o:ole="">
            <v:imagedata r:id="rId6" o:title=""/>
          </v:shape>
          <o:OLEObject Type="Embed" ProgID="Equation.DSMT4" ShapeID="_x0000_i1025" DrawAspect="Content" ObjectID="_1741417066" r:id="rId7"/>
        </w:object>
      </w: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 xml:space="preserve">. </w:t>
      </w:r>
    </w:p>
    <w:p w:rsidR="00477642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a) Nêu hệ số của mỗi đơn thức trên.</w:t>
      </w:r>
    </w:p>
    <w:p w:rsidR="00477642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b) So sánh phần biến của hai đơn thức trên.</w:t>
      </w:r>
    </w:p>
    <w:p w:rsidR="00477642" w:rsidRPr="006C284B" w:rsidRDefault="00477642" w:rsidP="006C284B">
      <w:pPr>
        <w:spacing w:after="0" w:line="360" w:lineRule="auto"/>
        <w:jc w:val="both"/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477642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 xml:space="preserve">a) Đơn thức 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680" w:dyaOrig="380">
          <v:shape id="_x0000_i1026" type="#_x0000_t75" style="width:34pt;height:19pt" o:ole="">
            <v:imagedata r:id="rId8" o:title=""/>
          </v:shape>
          <o:OLEObject Type="Embed" ProgID="Equation.DSMT4" ShapeID="_x0000_i1026" DrawAspect="Content" ObjectID="_1741417067" r:id="rId9"/>
        </w:object>
      </w: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 có hệ số là 2.</w:t>
      </w:r>
    </w:p>
    <w:p w:rsidR="00477642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 xml:space="preserve">    Đơn thức 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820" w:dyaOrig="380">
          <v:shape id="_x0000_i1027" type="#_x0000_t75" style="width:41pt;height:19pt" o:ole="">
            <v:imagedata r:id="rId10" o:title=""/>
          </v:shape>
          <o:OLEObject Type="Embed" ProgID="Equation.DSMT4" ShapeID="_x0000_i1027" DrawAspect="Content" ObjectID="_1741417068" r:id="rId11"/>
        </w:object>
      </w: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 xml:space="preserve"> có hệ số là -3.</w:t>
      </w:r>
    </w:p>
    <w:p w:rsidR="00477642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b) Phần biến của hai đơn thức trên giống nhau. </w:t>
      </w:r>
    </w:p>
    <w:p w:rsidR="00E1592B" w:rsidRPr="006C284B" w:rsidRDefault="00477642" w:rsidP="006C284B">
      <w:pPr>
        <w:pStyle w:val="NormalWeb"/>
        <w:shd w:val="clear" w:color="auto" w:fill="FFFFFF"/>
        <w:spacing w:before="0" w:beforeAutospacing="0" w:after="0" w:afterAutospacing="0" w:line="360" w:lineRule="auto"/>
        <w:rPr>
          <w:rFonts w:asciiTheme="majorHAnsi" w:hAnsiTheme="majorHAnsi" w:cstheme="majorHAnsi"/>
          <w:color w:val="222222"/>
          <w:sz w:val="28"/>
          <w:szCs w:val="28"/>
          <w:lang w:val="vi-VN" w:eastAsia="ko-KR"/>
        </w:rPr>
      </w:pPr>
      <w:r w:rsidRPr="006C284B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2: </w:t>
      </w:r>
      <w:r w:rsidR="00E1592B" w:rsidRPr="006C284B">
        <w:rPr>
          <w:rFonts w:asciiTheme="majorHAnsi" w:hAnsiTheme="majorHAnsi" w:cstheme="majorHAnsi"/>
          <w:color w:val="222222"/>
          <w:sz w:val="28"/>
          <w:szCs w:val="28"/>
          <w:lang w:val="vi-VN" w:eastAsia="ko-KR"/>
        </w:rPr>
        <w:t>Cho các đơn thức</w:t>
      </w:r>
      <w:r w:rsidR="00E1592B" w:rsidRPr="006C284B">
        <w:rPr>
          <w:rFonts w:asciiTheme="majorHAnsi" w:hAnsiTheme="majorHAnsi" w:cstheme="majorHAnsi"/>
          <w:position w:val="-12"/>
          <w:sz w:val="28"/>
          <w:szCs w:val="28"/>
        </w:rPr>
        <w:object w:dxaOrig="3200" w:dyaOrig="380">
          <v:shape id="_x0000_i1028" type="#_x0000_t75" style="width:160pt;height:19pt" o:ole="">
            <v:imagedata r:id="rId12" o:title=""/>
          </v:shape>
          <o:OLEObject Type="Embed" ProgID="Equation.DSMT4" ShapeID="_x0000_i1028" DrawAspect="Content" ObjectID="_1741417069" r:id="rId13"/>
        </w:object>
      </w:r>
    </w:p>
    <w:p w:rsidR="00E1592B" w:rsidRPr="006C284B" w:rsidRDefault="00E1592B" w:rsidP="006C284B">
      <w:pPr>
        <w:shd w:val="clear" w:color="auto" w:fill="FFFFFF"/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  <w:t xml:space="preserve">a) Tìm hệ số và bậc của </w:t>
      </w:r>
      <w:r w:rsidRPr="006C284B">
        <w:rPr>
          <w:rFonts w:asciiTheme="majorHAnsi" w:hAnsiTheme="majorHAnsi" w:cstheme="majorHAnsi"/>
          <w:position w:val="-6"/>
          <w:sz w:val="28"/>
          <w:szCs w:val="28"/>
        </w:rPr>
        <w:object w:dxaOrig="1200" w:dyaOrig="300">
          <v:shape id="_x0000_i1029" type="#_x0000_t75" style="width:60pt;height:15pt" o:ole="">
            <v:imagedata r:id="rId14" o:title=""/>
          </v:shape>
          <o:OLEObject Type="Embed" ProgID="Equation.DSMT4" ShapeID="_x0000_i1029" DrawAspect="Content" ObjectID="_1741417070" r:id="rId15"/>
        </w:object>
      </w:r>
    </w:p>
    <w:p w:rsidR="00D94290" w:rsidRPr="006C284B" w:rsidRDefault="00E1592B" w:rsidP="006C284B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</w:pP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  <w:t>b) Các đơn thức trên có thể cùng dương hay không?</w:t>
      </w:r>
      <w:r w:rsidR="00477642"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ab/>
      </w:r>
      <w:r w:rsidR="00477642"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ab/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E1592B" w:rsidRPr="006C284B" w:rsidRDefault="00E1592B" w:rsidP="006C284B">
      <w:pPr>
        <w:shd w:val="clear" w:color="auto" w:fill="FFFFFF"/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  <w:t>a</w:t>
      </w: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  <w:t>)</w:t>
      </w: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  <w:t>  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4400" w:dyaOrig="380">
          <v:shape id="_x0000_i1030" type="#_x0000_t75" style="width:220pt;height:19pt" o:ole="">
            <v:imagedata r:id="rId16" o:title=""/>
          </v:shape>
          <o:OLEObject Type="Embed" ProgID="Equation.DSMT4" ShapeID="_x0000_i1030" DrawAspect="Content" ObjectID="_1741417071" r:id="rId17"/>
        </w:object>
      </w:r>
    </w:p>
    <w:p w:rsidR="00E1592B" w:rsidRPr="006C284B" w:rsidRDefault="00E1592B" w:rsidP="006C284B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</w:pP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val="vi-VN" w:eastAsia="ko-KR"/>
        </w:rPr>
        <w:t>Hệ số: -55, Bậc: 10</w:t>
      </w:r>
    </w:p>
    <w:p w:rsidR="00E1592B" w:rsidRPr="006C284B" w:rsidRDefault="00E1592B" w:rsidP="006C284B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</w:pP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  <w:t>b) </w:t>
      </w:r>
      <w:r w:rsidRPr="006C284B">
        <w:rPr>
          <w:rFonts w:asciiTheme="majorHAnsi" w:hAnsiTheme="majorHAnsi" w:cstheme="majorHAnsi"/>
          <w:position w:val="-10"/>
          <w:sz w:val="28"/>
          <w:szCs w:val="28"/>
        </w:rPr>
        <w:object w:dxaOrig="1840" w:dyaOrig="360">
          <v:shape id="_x0000_i1031" type="#_x0000_t75" style="width:92pt;height:18pt" o:ole="">
            <v:imagedata r:id="rId18" o:title=""/>
          </v:shape>
          <o:OLEObject Type="Embed" ProgID="Equation.DSMT4" ShapeID="_x0000_i1031" DrawAspect="Content" ObjectID="_1741417072" r:id="rId19"/>
        </w:object>
      </w: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  <w:t> nên A, B, C không thể cùng dương.</w:t>
      </w:r>
    </w:p>
    <w:p w:rsidR="000025C9" w:rsidRPr="006C284B" w:rsidRDefault="000025C9" w:rsidP="006C284B">
      <w:pPr>
        <w:spacing w:after="0" w:line="360" w:lineRule="auto"/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</w:pPr>
      <w:r w:rsidRPr="006C284B">
        <w:rPr>
          <w:rFonts w:asciiTheme="majorHAnsi" w:hAnsiTheme="majorHAnsi" w:cstheme="majorHAnsi"/>
          <w:b/>
          <w:color w:val="000000"/>
          <w:sz w:val="28"/>
          <w:szCs w:val="28"/>
          <w:shd w:val="clear" w:color="auto" w:fill="FFFFFF"/>
        </w:rPr>
        <w:t>Câu 3:</w:t>
      </w:r>
      <w:r w:rsidRPr="006C284B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 xml:space="preserve"> Tìm bậc của đa thức 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1760" w:dyaOrig="420">
          <v:shape id="_x0000_i1032" type="#_x0000_t75" style="width:88pt;height:21pt" o:ole="">
            <v:imagedata r:id="rId20" o:title=""/>
          </v:shape>
          <o:OLEObject Type="Embed" ProgID="Equation.DSMT4" ShapeID="_x0000_i1032" DrawAspect="Content" ObjectID="_1741417073" r:id="rId21"/>
        </w:object>
      </w:r>
      <w:r w:rsidRPr="006C284B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>.</w:t>
      </w:r>
    </w:p>
    <w:p w:rsidR="000025C9" w:rsidRPr="006C284B" w:rsidRDefault="000025C9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0025C9" w:rsidRPr="006C284B" w:rsidRDefault="000025C9" w:rsidP="006C284B">
      <w:pPr>
        <w:spacing w:after="0" w:line="360" w:lineRule="auto"/>
        <w:rPr>
          <w:rFonts w:asciiTheme="majorHAnsi" w:hAnsiTheme="majorHAnsi" w:cstheme="majorHAnsi"/>
          <w:b/>
          <w:bCs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  <w:lang w:val="vi-VN"/>
        </w:rPr>
        <w:t xml:space="preserve">Bậc của đa thức 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1760" w:dyaOrig="420">
          <v:shape id="_x0000_i1033" type="#_x0000_t75" style="width:88pt;height:21pt" o:ole="">
            <v:imagedata r:id="rId20" o:title=""/>
          </v:shape>
          <o:OLEObject Type="Embed" ProgID="Equation.DSMT4" ShapeID="_x0000_i1033" DrawAspect="Content" ObjectID="_1741417074" r:id="rId22"/>
        </w:object>
      </w:r>
      <w:r w:rsidRPr="006C284B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  <w:lang w:val="vi-VN"/>
        </w:rPr>
        <w:t>là 5 + 1 + 1 = 7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</w:pPr>
      <w:r w:rsidRPr="006C284B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4: </w:t>
      </w:r>
      <w:r w:rsidRPr="006C284B"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  <w:t>Sắp xếp các đa thức sau theo lũy thừa giảm dần của biến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  <w:t>a)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4500" w:dyaOrig="419">
          <v:shape id="Object 221" o:spid="_x0000_i1034" type="#_x0000_t75" alt="" style="width:225pt;height:21pt" o:ole="">
            <v:fill o:detectmouseclick="t"/>
            <v:imagedata r:id="rId23" o:title=""/>
          </v:shape>
          <o:OLEObject Type="Embed" ProgID="Equation.DSMT4" ShapeID="Object 221" DrawAspect="Content" ObjectID="_1741417075" r:id="rId24">
            <o:FieldCodes>\* MERGEFORMAT</o:FieldCodes>
          </o:OLEObject>
        </w:object>
      </w:r>
    </w:p>
    <w:p w:rsidR="00FC3F97" w:rsidRPr="006C284B" w:rsidRDefault="00FC3F97" w:rsidP="006C284B">
      <w:pPr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6"/>
          <w:sz w:val="28"/>
          <w:szCs w:val="28"/>
          <w:lang w:eastAsia="zh-CN"/>
        </w:rPr>
        <w:object w:dxaOrig="3820" w:dyaOrig="359">
          <v:shape id="Object 222" o:spid="_x0000_i1035" type="#_x0000_t75" alt="" style="width:191pt;height:18pt" o:ole="">
            <v:fill o:detectmouseclick="t"/>
            <v:imagedata r:id="rId25" o:title=""/>
          </v:shape>
          <o:OLEObject Type="Embed" ProgID="Equation.DSMT4" ShapeID="Object 222" DrawAspect="Content" ObjectID="_1741417076" r:id="rId26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a)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9200" w:dyaOrig="419">
          <v:shape id="Object 227" o:spid="_x0000_i1036" type="#_x0000_t75" alt="" style="width:460pt;height:21pt" o:ole="">
            <v:fill o:detectmouseclick="t"/>
            <v:imagedata r:id="rId27" o:title=""/>
          </v:shape>
          <o:OLEObject Type="Embed" ProgID="Equation.DSMT4" ShapeID="Object 227" DrawAspect="Content" ObjectID="_1741417077" r:id="rId28">
            <o:FieldCodes>\* MERGEFORMAT</o:FieldCodes>
          </o:OLEObject>
        </w:object>
      </w:r>
    </w:p>
    <w:p w:rsidR="00FC3F97" w:rsidRPr="006C284B" w:rsidRDefault="00FC3F97" w:rsidP="006C284B">
      <w:pPr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6"/>
          <w:sz w:val="28"/>
          <w:szCs w:val="28"/>
          <w:lang w:eastAsia="zh-CN"/>
        </w:rPr>
        <w:object w:dxaOrig="7839" w:dyaOrig="359">
          <v:shape id="Object 228" o:spid="_x0000_i1037" type="#_x0000_t75" alt="" style="width:392pt;height:18pt" o:ole="">
            <v:fill o:detectmouseclick="t"/>
            <v:imagedata r:id="rId29" o:title=""/>
          </v:shape>
          <o:OLEObject Type="Embed" ProgID="Equation.DSMT4" ShapeID="Object 228" DrawAspect="Content" ObjectID="_1741417078" r:id="rId30">
            <o:FieldCodes>\* MERGEFORMAT</o:FieldCodes>
          </o:OLEObject>
        </w:object>
      </w:r>
    </w:p>
    <w:p w:rsidR="00FC3F97" w:rsidRPr="006C284B" w:rsidRDefault="00FC3F97" w:rsidP="006C284B">
      <w:pPr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</w:pPr>
      <w:r w:rsidRPr="006C284B">
        <w:rPr>
          <w:rFonts w:asciiTheme="majorHAnsi" w:hAnsiTheme="majorHAnsi" w:cstheme="majorHAnsi"/>
          <w:b/>
          <w:bCs/>
          <w:sz w:val="28"/>
          <w:szCs w:val="28"/>
          <w:lang w:val="vi-VN"/>
        </w:rPr>
        <w:lastRenderedPageBreak/>
        <w:t xml:space="preserve">Câu 5: </w:t>
      </w:r>
      <w:r w:rsidRPr="006C284B">
        <w:rPr>
          <w:rFonts w:asciiTheme="majorHAnsi" w:eastAsia="Calibri" w:hAnsiTheme="majorHAnsi" w:cstheme="majorHAnsi"/>
          <w:iCs/>
          <w:sz w:val="28"/>
          <w:szCs w:val="28"/>
          <w:lang w:val="vi-VN" w:eastAsia="zh-CN"/>
        </w:rPr>
        <w:t>Sắp xếp các đa thức sau theo lũy thừa tăng dần của biến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iCs/>
          <w:sz w:val="28"/>
          <w:szCs w:val="28"/>
          <w:lang w:eastAsia="zh-CN"/>
        </w:rPr>
        <w:t>a)</w:t>
      </w:r>
      <w:r w:rsidRPr="006C284B">
        <w:rPr>
          <w:rFonts w:asciiTheme="majorHAnsi" w:eastAsia="Calibri" w:hAnsiTheme="majorHAnsi" w:cstheme="majorHAnsi"/>
          <w:position w:val="-6"/>
          <w:sz w:val="28"/>
          <w:szCs w:val="28"/>
          <w:lang w:eastAsia="zh-CN"/>
        </w:rPr>
        <w:object w:dxaOrig="3320" w:dyaOrig="359">
          <v:shape id="Object 223" o:spid="_x0000_i1038" type="#_x0000_t75" alt="" style="width:166pt;height:18pt" o:ole="">
            <v:fill o:detectmouseclick="t"/>
            <v:imagedata r:id="rId31" o:title=""/>
          </v:shape>
          <o:OLEObject Type="Embed" ProgID="Equation.DSMT4" ShapeID="Object 223" DrawAspect="Content" ObjectID="_1741417079" r:id="rId32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iCs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3540" w:dyaOrig="419">
          <v:shape id="Object 224" o:spid="_x0000_i1039" type="#_x0000_t75" alt="" style="width:177pt;height:21pt" o:ole="">
            <v:fill o:detectmouseclick="t"/>
            <v:imagedata r:id="rId33" o:title=""/>
          </v:shape>
          <o:OLEObject Type="Embed" ProgID="Equation.DSMT4" ShapeID="Object 224" DrawAspect="Content" ObjectID="_1741417080" r:id="rId34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iCs/>
          <w:sz w:val="28"/>
          <w:szCs w:val="28"/>
          <w:lang w:eastAsia="zh-CN"/>
        </w:rPr>
        <w:t xml:space="preserve">a) </w:t>
      </w:r>
      <w:r w:rsidRPr="006C284B">
        <w:rPr>
          <w:rFonts w:asciiTheme="majorHAnsi" w:eastAsia="Calibri" w:hAnsiTheme="majorHAnsi" w:cstheme="majorHAnsi"/>
          <w:position w:val="-6"/>
          <w:sz w:val="28"/>
          <w:szCs w:val="28"/>
          <w:lang w:eastAsia="zh-CN"/>
        </w:rPr>
        <w:object w:dxaOrig="7020" w:dyaOrig="359">
          <v:shape id="Object 229" o:spid="_x0000_i1040" type="#_x0000_t75" alt="" style="width:351pt;height:18pt" o:ole="">
            <v:fill o:detectmouseclick="t"/>
            <v:imagedata r:id="rId35" o:title=""/>
          </v:shape>
          <o:OLEObject Type="Embed" ProgID="Equation.DSMT4" ShapeID="Object 229" DrawAspect="Content" ObjectID="_1741417081" r:id="rId36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iCs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iCs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7460" w:dyaOrig="419">
          <v:shape id="Object 230" o:spid="_x0000_i1041" type="#_x0000_t75" alt="" style="width:373pt;height:21pt" o:ole="">
            <v:fill o:detectmouseclick="t"/>
            <v:imagedata r:id="rId37" o:title=""/>
          </v:shape>
          <o:OLEObject Type="Embed" ProgID="Equation.DSMT4" ShapeID="Object 230" DrawAspect="Content" ObjectID="_1741417082" r:id="rId38">
            <o:FieldCodes>\* MERGEFORMAT</o:FieldCodes>
          </o:OLEObject>
        </w:object>
      </w:r>
    </w:p>
    <w:p w:rsidR="006C284B" w:rsidRPr="006C284B" w:rsidRDefault="006C284B" w:rsidP="006C284B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6C284B">
        <w:rPr>
          <w:rFonts w:asciiTheme="majorHAnsi" w:hAnsiTheme="majorHAnsi" w:cstheme="majorHAnsi"/>
          <w:color w:val="2E74B5" w:themeColor="accent1" w:themeShade="BF"/>
          <w:szCs w:val="28"/>
        </w:rPr>
        <w:t>2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. 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</w:rPr>
        <w:t>THÔNG HIỂU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(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</w:rPr>
        <w:t>7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câu)</w:t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bCs/>
          <w:sz w:val="28"/>
          <w:szCs w:val="28"/>
          <w:lang w:val="vi-VN" w:eastAsia="zh-CN"/>
        </w:rPr>
        <w:t>Câu 1:</w: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Tính tích của các đơn thức sau và tìm bậc của đơn thức thu được</w:t>
      </w:r>
    </w:p>
    <w:p w:rsidR="00F97086" w:rsidRPr="006C284B" w:rsidRDefault="00D94290" w:rsidP="006C284B">
      <w:pPr>
        <w:suppressAutoHyphens/>
        <w:spacing w:after="0" w:line="360" w:lineRule="auto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a)</w: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859" w:dyaOrig="419">
          <v:shape id="Object 49" o:spid="_x0000_i1042" type="#_x0000_t75" style="width:43pt;height:21pt;mso-wrap-style:square;mso-position-horizontal-relative:page;mso-position-vertical-relative:page" o:ole="">
            <v:fill o:detectmouseclick="t"/>
            <v:imagedata r:id="rId39" o:title=""/>
          </v:shape>
          <o:OLEObject Type="Embed" ProgID="Equation.DSMT4" ShapeID="Object 49" DrawAspect="Content" ObjectID="_1741417083" r:id="rId40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và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879" w:dyaOrig="719">
          <v:shape id="Object 50" o:spid="_x0000_i1043" type="#_x0000_t75" style="width:44pt;height:36pt;mso-wrap-style:square;mso-position-horizontal-relative:page;mso-position-vertical-relative:page" o:ole="">
            <v:fill o:detectmouseclick="t"/>
            <v:imagedata r:id="rId41" o:title=""/>
          </v:shape>
          <o:OLEObject Type="Embed" ProgID="Equation.DSMT4" ShapeID="Object 50" DrawAspect="Content" ObjectID="_1741417084" r:id="rId42">
            <o:FieldCodes>\* MERGEFORMAT</o:FieldCodes>
          </o:OLEObject>
        </w:object>
      </w:r>
      <w:r w:rsidR="00F97086" w:rsidRPr="006C284B">
        <w:rPr>
          <w:rFonts w:asciiTheme="majorHAnsi" w:hAnsiTheme="majorHAnsi" w:cstheme="majorHAnsi"/>
          <w:sz w:val="28"/>
          <w:szCs w:val="28"/>
          <w:lang w:val="vi-VN"/>
        </w:rPr>
        <w:tab/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sz w:val="28"/>
          <w:szCs w:val="28"/>
          <w:lang w:val="vi-VN"/>
        </w:rPr>
        <w:t xml:space="preserve">b) </w:t>
      </w:r>
      <w:r w:rsidRPr="006C284B">
        <w:rPr>
          <w:rFonts w:asciiTheme="majorHAnsi" w:hAnsiTheme="majorHAnsi" w:cstheme="majorHAnsi"/>
          <w:position w:val="-26"/>
          <w:sz w:val="28"/>
          <w:szCs w:val="28"/>
        </w:rPr>
        <w:object w:dxaOrig="659" w:dyaOrig="699">
          <v:shape id="Object 51" o:spid="_x0000_i1044" type="#_x0000_t75" style="width:33pt;height:35pt;mso-wrap-style:square;mso-position-horizontal-relative:page;mso-position-vertical-relative:page" o:ole="">
            <v:fill o:detectmouseclick="t"/>
            <v:imagedata r:id="rId43" o:title=""/>
          </v:shape>
          <o:OLEObject Type="Embed" ProgID="Equation.DSMT4" ShapeID="Object 51" DrawAspect="Content" ObjectID="_1741417085" r:id="rId44">
            <o:FieldCodes>\* MERGEFORMAT</o:FieldCodes>
          </o:OLEObject>
        </w:object>
      </w:r>
      <w:r w:rsidRPr="006C284B">
        <w:rPr>
          <w:rFonts w:asciiTheme="majorHAnsi" w:hAnsiTheme="majorHAnsi" w:cstheme="majorHAnsi"/>
          <w:sz w:val="28"/>
          <w:szCs w:val="28"/>
          <w:lang w:val="vi-VN"/>
        </w:rPr>
        <w:t xml:space="preserve">; </w:t>
      </w:r>
      <w:r w:rsidRPr="006C284B">
        <w:rPr>
          <w:rFonts w:asciiTheme="majorHAnsi" w:hAnsiTheme="majorHAnsi" w:cstheme="majorHAnsi"/>
          <w:position w:val="-32"/>
          <w:sz w:val="28"/>
          <w:szCs w:val="28"/>
        </w:rPr>
        <w:object w:dxaOrig="1179" w:dyaOrig="839">
          <v:shape id="Object 52" o:spid="_x0000_i1045" type="#_x0000_t75" style="width:59pt;height:42pt;mso-wrap-style:square;mso-position-horizontal-relative:page;mso-position-vertical-relative:page" o:ole="">
            <v:fill o:detectmouseclick="t"/>
            <v:imagedata r:id="rId45" o:title=""/>
          </v:shape>
          <o:OLEObject Type="Embed" ProgID="Equation.DSMT4" ShapeID="Object 52" DrawAspect="Content" ObjectID="_1741417086" r:id="rId46">
            <o:FieldCodes>\* MERGEFORMAT</o:FieldCodes>
          </o:OLEObject>
        </w:object>
      </w:r>
      <w:r w:rsidRPr="006C284B">
        <w:rPr>
          <w:rFonts w:asciiTheme="majorHAnsi" w:hAnsiTheme="majorHAnsi" w:cstheme="majorHAnsi"/>
          <w:sz w:val="28"/>
          <w:szCs w:val="28"/>
          <w:lang w:val="vi-VN"/>
        </w:rPr>
        <w:t xml:space="preserve"> và </w:t>
      </w:r>
      <w:r w:rsidRPr="006C284B">
        <w:rPr>
          <w:rFonts w:asciiTheme="majorHAnsi" w:hAnsiTheme="majorHAnsi" w:cstheme="majorHAnsi"/>
          <w:position w:val="-28"/>
          <w:sz w:val="28"/>
          <w:szCs w:val="28"/>
        </w:rPr>
        <w:object w:dxaOrig="759" w:dyaOrig="719">
          <v:shape id="Object 53" o:spid="_x0000_i1046" type="#_x0000_t75" style="width:38pt;height:36pt;mso-wrap-style:square;mso-position-horizontal-relative:page;mso-position-vertical-relative:page" o:ole="">
            <v:fill o:detectmouseclick="t"/>
            <v:imagedata r:id="rId47" o:title=""/>
          </v:shape>
          <o:OLEObject Type="Embed" ProgID="Equation.DSMT4" ShapeID="Object 53" DrawAspect="Content" ObjectID="_1741417087" r:id="rId48">
            <o:FieldCodes>\* MERGEFORMAT</o:FieldCodes>
          </o:OLEObject>
        </w:object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a) </w:t>
      </w:r>
      <w:r w:rsidRPr="006C284B">
        <w:rPr>
          <w:rFonts w:asciiTheme="majorHAnsi" w:eastAsia="Calibri" w:hAnsiTheme="majorHAnsi" w:cstheme="majorHAnsi"/>
          <w:position w:val="-32"/>
          <w:sz w:val="28"/>
          <w:szCs w:val="28"/>
          <w:lang w:eastAsia="zh-CN"/>
        </w:rPr>
        <w:object w:dxaOrig="7180" w:dyaOrig="779">
          <v:shape id="Object 68" o:spid="_x0000_i1047" type="#_x0000_t75" alt="" style="width:359pt;height:39pt" o:ole="">
            <v:fill o:detectmouseclick="t"/>
            <v:imagedata r:id="rId49" o:title=""/>
          </v:shape>
          <o:OLEObject Type="Embed" ProgID="Equation.DSMT4" ShapeID="Object 68" DrawAspect="Content" ObjectID="_1741417088" r:id="rId50">
            <o:FieldCodes>\* MERGEFORMAT</o:FieldCodes>
          </o:OLEObject>
        </w:object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Bậc của đơn thức: 10</w:t>
      </w:r>
    </w:p>
    <w:p w:rsidR="00D94290" w:rsidRPr="006C284B" w:rsidRDefault="00D94290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b)</w:t>
      </w:r>
      <w:r w:rsidR="00FC3F97"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</w:t>
      </w:r>
      <w:r w:rsidRPr="006C284B">
        <w:rPr>
          <w:rFonts w:asciiTheme="majorHAnsi" w:eastAsia="Calibri" w:hAnsiTheme="majorHAnsi" w:cstheme="majorHAnsi"/>
          <w:position w:val="-32"/>
          <w:sz w:val="28"/>
          <w:szCs w:val="28"/>
          <w:lang w:eastAsia="zh-CN"/>
        </w:rPr>
        <w:object w:dxaOrig="7540" w:dyaOrig="839">
          <v:shape id="Object 70" o:spid="_x0000_i1048" type="#_x0000_t75" alt="" style="width:377pt;height:42pt" o:ole="">
            <v:fill o:detectmouseclick="t"/>
            <v:imagedata r:id="rId51" o:title=""/>
          </v:shape>
          <o:OLEObject Type="Embed" ProgID="Equation.DSMT4" ShapeID="Object 70" DrawAspect="Content" ObjectID="_1741417089" r:id="rId52">
            <o:FieldCodes>\* MERGEFORMAT</o:FieldCodes>
          </o:OLEObject>
        </w:object>
      </w:r>
    </w:p>
    <w:p w:rsidR="00D94290" w:rsidRPr="006C284B" w:rsidRDefault="00D94290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Bậc của đơn thức: 14</w:t>
      </w:r>
    </w:p>
    <w:p w:rsidR="00D94290" w:rsidRPr="006C284B" w:rsidRDefault="00D94290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 xml:space="preserve">Câu 2: </w: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Tính giá trị của các đơn thức sau</w:t>
      </w:r>
    </w:p>
    <w:p w:rsidR="00D94290" w:rsidRPr="006C284B" w:rsidRDefault="00D94290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a)</w: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719" w:dyaOrig="419">
          <v:shape id="Object 54" o:spid="_x0000_i1049" type="#_x0000_t75" style="width:36pt;height:21pt;mso-wrap-style:square;mso-position-horizontal-relative:page;mso-position-vertical-relative:page" o:ole="">
            <v:fill o:detectmouseclick="t"/>
            <v:imagedata r:id="rId53" o:title=""/>
          </v:shape>
          <o:OLEObject Type="Embed" ProgID="Equation.DSMT4" ShapeID="Object 54" DrawAspect="Content" ObjectID="_1741417090" r:id="rId54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tại x = -1,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759" w:dyaOrig="719">
          <v:shape id="Object 55" o:spid="_x0000_i1050" type="#_x0000_t75" style="width:38pt;height:36pt;mso-wrap-style:square;mso-position-horizontal-relative:page;mso-position-vertical-relative:page" o:ole="">
            <v:fill o:detectmouseclick="t"/>
            <v:imagedata r:id="rId55" o:title=""/>
          </v:shape>
          <o:OLEObject Type="Embed" ProgID="Equation.DSMT4" ShapeID="Object 55" DrawAspect="Content" ObjectID="_1741417091" r:id="rId56">
            <o:FieldCodes>\* MERGEFORMAT</o:FieldCodes>
          </o:OLEObject>
        </w:object>
      </w:r>
    </w:p>
    <w:p w:rsidR="00D94290" w:rsidRPr="006C284B" w:rsidRDefault="00D94290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899" w:dyaOrig="719">
          <v:shape id="Object 57" o:spid="_x0000_i1051" type="#_x0000_t75" style="width:45pt;height:36pt;mso-wrap-style:square;mso-position-horizontal-relative:page;mso-position-vertical-relative:page" o:ole="">
            <v:fill o:detectmouseclick="t"/>
            <v:imagedata r:id="rId57" o:title=""/>
          </v:shape>
          <o:OLEObject Type="Embed" ProgID="Equation.DSMT4" ShapeID="Object 57" DrawAspect="Content" ObjectID="_1741417092" r:id="rId58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ại x = -6, y = -1, a là hằng số</w:t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D94290" w:rsidRPr="006C284B" w:rsidRDefault="00D94290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Tại x = -1,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759" w:dyaOrig="719">
          <v:shape id="Object 77" o:spid="_x0000_i1052" type="#_x0000_t75" style="width:38pt;height:36pt" o:ole="">
            <v:imagedata r:id="rId55" o:title=""/>
          </v:shape>
          <o:OLEObject Type="Embed" ProgID="Equation.DSMT4" ShapeID="Object 77" DrawAspect="Content" ObjectID="_1741417093" r:id="rId59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hì </w:t>
      </w:r>
      <w:r w:rsidRPr="006C284B">
        <w:rPr>
          <w:rFonts w:asciiTheme="majorHAnsi" w:eastAsia="Calibri" w:hAnsiTheme="majorHAnsi" w:cstheme="majorHAnsi"/>
          <w:position w:val="-32"/>
          <w:sz w:val="28"/>
          <w:szCs w:val="28"/>
          <w:lang w:eastAsia="zh-CN"/>
        </w:rPr>
        <w:object w:dxaOrig="4700" w:dyaOrig="839">
          <v:shape id="Object 93" o:spid="_x0000_i1053" type="#_x0000_t75" alt="" style="width:235pt;height:42pt" o:ole="">
            <v:fill o:detectmouseclick="t"/>
            <v:imagedata r:id="rId60" o:title=""/>
          </v:shape>
          <o:OLEObject Type="Embed" ProgID="Equation.DSMT4" ShapeID="Object 93" DrawAspect="Content" ObjectID="_1741417094" r:id="rId61">
            <o:FieldCodes>\* MERGEFORMAT</o:FieldCodes>
          </o:OLEObject>
        </w:object>
      </w:r>
    </w:p>
    <w:p w:rsidR="00D94290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b</w:t>
      </w:r>
      <w:r w:rsidR="00D94290"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) Tại x = -6, y = -1 thì </w:t>
      </w:r>
      <w:r w:rsidR="00D94290"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5100" w:dyaOrig="719">
          <v:shape id="Object 95" o:spid="_x0000_i1054" type="#_x0000_t75" alt="" style="width:255pt;height:36pt" o:ole="">
            <v:fill o:detectmouseclick="t"/>
            <v:imagedata r:id="rId62" o:title=""/>
          </v:shape>
          <o:OLEObject Type="Embed" ProgID="Equation.DSMT4" ShapeID="Object 95" DrawAspect="Content" ObjectID="_1741417095" r:id="rId63">
            <o:FieldCodes>\* MERGEFORMAT</o:FieldCodes>
          </o:OLEObject>
        </w:object>
      </w:r>
    </w:p>
    <w:p w:rsidR="00E1592B" w:rsidRPr="006C284B" w:rsidRDefault="00E1592B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hAnsiTheme="majorHAnsi" w:cstheme="majorHAnsi"/>
          <w:b/>
          <w:bCs/>
          <w:sz w:val="28"/>
          <w:szCs w:val="28"/>
          <w:lang w:val="vi-VN"/>
        </w:rPr>
        <w:lastRenderedPageBreak/>
        <w:t xml:space="preserve">Câu </w:t>
      </w:r>
      <w:r w:rsidRPr="006C284B">
        <w:rPr>
          <w:rFonts w:asciiTheme="majorHAnsi" w:hAnsiTheme="majorHAnsi" w:cstheme="majorHAnsi"/>
          <w:b/>
          <w:bCs/>
          <w:sz w:val="28"/>
          <w:szCs w:val="28"/>
        </w:rPr>
        <w:t>3</w:t>
      </w:r>
      <w:r w:rsidRPr="006C284B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: </w: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Thu gọn đơn thức sau rồi cho biết phần hệ số, phần biến của mỗi đơn thức </w: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1640" w:dyaOrig="719">
          <v:shape id="_x0000_i1055" type="#_x0000_t75" style="width:82pt;height:36pt;mso-wrap-style:square;mso-position-horizontal-relative:page;mso-position-vertical-relative:page" o:ole="">
            <v:fill o:detectmouseclick="t"/>
            <v:imagedata r:id="rId64" o:title=""/>
          </v:shape>
          <o:OLEObject Type="Embed" ProgID="Equation.DSMT4" ShapeID="_x0000_i1055" DrawAspect="Content" ObjectID="_1741417096" r:id="rId65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ab/>
      </w:r>
    </w:p>
    <w:p w:rsidR="00E1592B" w:rsidRPr="006C284B" w:rsidRDefault="00E1592B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32"/>
          <w:sz w:val="28"/>
          <w:szCs w:val="28"/>
          <w:lang w:eastAsia="zh-CN"/>
        </w:rPr>
        <w:object w:dxaOrig="1980" w:dyaOrig="779">
          <v:shape id="_x0000_i1056" type="#_x0000_t75" style="width:99pt;height:39pt;mso-wrap-style:square;mso-position-horizontal-relative:page;mso-position-vertical-relative:page" o:ole="">
            <v:fill o:detectmouseclick="t"/>
            <v:imagedata r:id="rId66" o:title=""/>
          </v:shape>
          <o:OLEObject Type="Embed" ProgID="Equation.DSMT4" ShapeID="_x0000_i1056" DrawAspect="Content" ObjectID="_1741417097" r:id="rId67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ab/>
      </w:r>
    </w:p>
    <w:p w:rsidR="00E1592B" w:rsidRPr="006C284B" w:rsidRDefault="00E1592B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E1592B" w:rsidRPr="006C284B" w:rsidRDefault="00E1592B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</w:t>
      </w:r>
      <w:r w:rsidRPr="006C284B">
        <w:rPr>
          <w:rFonts w:asciiTheme="majorHAnsi" w:eastAsia="Calibri" w:hAnsiTheme="majorHAnsi" w:cstheme="majorHAnsi"/>
          <w:position w:val="-32"/>
          <w:sz w:val="28"/>
          <w:szCs w:val="28"/>
          <w:lang w:eastAsia="zh-CN"/>
        </w:rPr>
        <w:object w:dxaOrig="5640" w:dyaOrig="779">
          <v:shape id="Object 82" o:spid="_x0000_i1057" type="#_x0000_t75" style="width:282pt;height:39pt" o:ole="">
            <v:imagedata r:id="rId68" o:title=""/>
          </v:shape>
          <o:OLEObject Type="Embed" ProgID="Equation.DSMT4" ShapeID="Object 82" DrawAspect="Content" ObjectID="_1741417098" r:id="rId69">
            <o:FieldCodes>\* MERGEFORMAT</o:FieldCodes>
          </o:OLEObject>
        </w:object>
      </w:r>
    </w:p>
    <w:p w:rsidR="00E1592B" w:rsidRPr="006C284B" w:rsidRDefault="00E1592B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Phần hệ số: -1, phần biến: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699" w:dyaOrig="419">
          <v:shape id="Object 81" o:spid="_x0000_i1058" type="#_x0000_t75" style="width:35pt;height:21pt" o:ole="">
            <v:fill o:detectmouseclick="t"/>
            <v:imagedata r:id="rId70" o:title=""/>
          </v:shape>
          <o:OLEObject Type="Embed" ProgID="Equation.DSMT4" ShapeID="Object 81" DrawAspect="Content" ObjectID="_1741417099" r:id="rId71">
            <o:FieldCodes>\* MERGEFORMAT</o:FieldCodes>
          </o:OLEObject>
        </w:object>
      </w:r>
    </w:p>
    <w:p w:rsidR="00E1592B" w:rsidRPr="006C284B" w:rsidRDefault="00E1592B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32"/>
          <w:sz w:val="28"/>
          <w:szCs w:val="28"/>
          <w:lang w:eastAsia="zh-CN"/>
        </w:rPr>
        <w:object w:dxaOrig="5700" w:dyaOrig="779">
          <v:shape id="Object 64" o:spid="_x0000_i1059" type="#_x0000_t75" alt="" style="width:285pt;height:39pt" o:ole="">
            <v:fill o:detectmouseclick="t"/>
            <v:imagedata r:id="rId72" o:title=""/>
          </v:shape>
          <o:OLEObject Type="Embed" ProgID="Equation.DSMT4" ShapeID="Object 64" DrawAspect="Content" ObjectID="_1741417100" r:id="rId73">
            <o:FieldCodes>\* MERGEFORMAT</o:FieldCodes>
          </o:OLEObject>
        </w:object>
      </w:r>
    </w:p>
    <w:p w:rsidR="00E1592B" w:rsidRPr="006C284B" w:rsidRDefault="00E1592B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Phần hệ số: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539" w:dyaOrig="719">
          <v:shape id="Object 84" o:spid="_x0000_i1060" type="#_x0000_t75" alt="" style="width:27pt;height:36pt" o:ole="">
            <v:fill o:detectmouseclick="t"/>
            <v:imagedata r:id="rId74" o:title=""/>
          </v:shape>
          <o:OLEObject Type="Embed" ProgID="Equation.DSMT4" ShapeID="Object 84" DrawAspect="Content" ObjectID="_1741417101" r:id="rId75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, phần biến: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559" w:dyaOrig="419">
          <v:shape id="Object 85" o:spid="_x0000_i1061" type="#_x0000_t75" alt="" style="width:28pt;height:21pt" o:ole="">
            <v:fill o:detectmouseclick="t"/>
            <v:imagedata r:id="rId76" o:title=""/>
          </v:shape>
          <o:OLEObject Type="Embed" ProgID="Equation.DSMT4" ShapeID="Object 85" DrawAspect="Content" ObjectID="_1741417102" r:id="rId77">
            <o:FieldCodes>\* MERGEFORMAT</o:FieldCodes>
          </o:OLEObject>
        </w:object>
      </w:r>
    </w:p>
    <w:p w:rsidR="000025C9" w:rsidRPr="006C284B" w:rsidRDefault="000025C9" w:rsidP="006C284B">
      <w:pPr>
        <w:spacing w:after="0" w:line="360" w:lineRule="auto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hAnsiTheme="majorHAnsi" w:cstheme="majorHAnsi"/>
          <w:b/>
          <w:bCs/>
          <w:sz w:val="28"/>
          <w:szCs w:val="28"/>
        </w:rPr>
        <w:t xml:space="preserve">Câu 4: </w:t>
      </w: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>Cho 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2980" w:dyaOrig="420">
          <v:shape id="_x0000_i1062" type="#_x0000_t75" style="width:149pt;height:21pt" o:ole="">
            <v:imagedata r:id="rId78" o:title=""/>
          </v:shape>
          <o:OLEObject Type="Embed" ProgID="Equation.DSMT4" ShapeID="_x0000_i1062" DrawAspect="Content" ObjectID="_1741417103" r:id="rId79"/>
        </w:object>
      </w: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>. Tìm dấu của a biết A và B trái dấu.</w:t>
      </w:r>
    </w:p>
    <w:p w:rsidR="000025C9" w:rsidRPr="006C284B" w:rsidRDefault="000025C9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0025C9" w:rsidRPr="006C284B" w:rsidRDefault="000025C9" w:rsidP="006C284B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</w:pP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  <w:t>Vì A và B trái dấu nên </w:t>
      </w:r>
      <w:r w:rsidRPr="006C284B">
        <w:rPr>
          <w:rFonts w:asciiTheme="majorHAnsi" w:hAnsiTheme="majorHAnsi" w:cstheme="majorHAnsi"/>
          <w:position w:val="-18"/>
          <w:sz w:val="28"/>
          <w:szCs w:val="28"/>
        </w:rPr>
        <w:object w:dxaOrig="4880" w:dyaOrig="499">
          <v:shape id="_x0000_i1063" type="#_x0000_t75" style="width:244pt;height:25pt" o:ole="">
            <v:imagedata r:id="rId80" o:title=""/>
          </v:shape>
          <o:OLEObject Type="Embed" ProgID="Equation.DSMT4" ShapeID="_x0000_i1063" DrawAspect="Content" ObjectID="_1741417104" r:id="rId81"/>
        </w:object>
      </w:r>
      <w:r w:rsidRPr="006C284B"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  <w:t> </w:t>
      </w:r>
    </w:p>
    <w:p w:rsidR="000025C9" w:rsidRPr="006C284B" w:rsidRDefault="000025C9" w:rsidP="006C284B">
      <w:pPr>
        <w:shd w:val="clear" w:color="auto" w:fill="FFFFFF"/>
        <w:spacing w:after="0" w:line="360" w:lineRule="auto"/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</w:pP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>Vì </w:t>
      </w:r>
      <w:r w:rsidRPr="006C284B">
        <w:rPr>
          <w:rFonts w:asciiTheme="majorHAnsi" w:hAnsiTheme="majorHAnsi" w:cstheme="majorHAnsi"/>
          <w:position w:val="-6"/>
          <w:sz w:val="28"/>
          <w:szCs w:val="28"/>
        </w:rPr>
        <w:object w:dxaOrig="1020" w:dyaOrig="360">
          <v:shape id="_x0000_i1064" type="#_x0000_t75" style="width:51pt;height:18pt" o:ole="">
            <v:imagedata r:id="rId82" o:title=""/>
          </v:shape>
          <o:OLEObject Type="Embed" ProgID="Equation.DSMT4" ShapeID="_x0000_i1064" DrawAspect="Content" ObjectID="_1741417105" r:id="rId83"/>
        </w:object>
      </w: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> nên </w:t>
      </w:r>
      <w:r w:rsidRPr="006C284B">
        <w:rPr>
          <w:rFonts w:asciiTheme="majorHAnsi" w:hAnsiTheme="majorHAnsi" w:cstheme="majorHAnsi"/>
          <w:position w:val="-6"/>
          <w:sz w:val="28"/>
          <w:szCs w:val="28"/>
        </w:rPr>
        <w:object w:dxaOrig="740" w:dyaOrig="360">
          <v:shape id="_x0000_i1065" type="#_x0000_t75" style="width:37pt;height:18pt" o:ole="">
            <v:imagedata r:id="rId84" o:title=""/>
          </v:shape>
          <o:OLEObject Type="Embed" ProgID="Equation.DSMT4" ShapeID="_x0000_i1065" DrawAspect="Content" ObjectID="_1741417106" r:id="rId85"/>
        </w:object>
      </w: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 xml:space="preserve"> . </w:t>
      </w:r>
    </w:p>
    <w:p w:rsidR="000025C9" w:rsidRPr="006C284B" w:rsidRDefault="000025C9" w:rsidP="006C284B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222222"/>
          <w:sz w:val="28"/>
          <w:szCs w:val="28"/>
          <w:lang w:eastAsia="ko-KR"/>
        </w:rPr>
      </w:pP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>Vậy</w:t>
      </w:r>
      <w:r w:rsidRPr="006C284B">
        <w:rPr>
          <w:rFonts w:asciiTheme="majorHAnsi" w:hAnsiTheme="majorHAnsi" w:cstheme="majorHAnsi"/>
          <w:sz w:val="28"/>
          <w:szCs w:val="28"/>
        </w:rPr>
        <w:t xml:space="preserve"> </w:t>
      </w:r>
      <w:r w:rsidRPr="006C284B">
        <w:rPr>
          <w:rFonts w:asciiTheme="majorHAnsi" w:hAnsiTheme="majorHAnsi" w:cstheme="majorHAnsi"/>
          <w:position w:val="-6"/>
          <w:sz w:val="28"/>
          <w:szCs w:val="28"/>
        </w:rPr>
        <w:object w:dxaOrig="620" w:dyaOrig="300">
          <v:shape id="_x0000_i1066" type="#_x0000_t75" style="width:31pt;height:15pt" o:ole="">
            <v:imagedata r:id="rId86" o:title=""/>
          </v:shape>
          <o:OLEObject Type="Embed" ProgID="Equation.DSMT4" ShapeID="_x0000_i1066" DrawAspect="Content" ObjectID="_1741417107" r:id="rId87"/>
        </w:object>
      </w:r>
      <w:r w:rsidRPr="006C284B">
        <w:rPr>
          <w:rFonts w:asciiTheme="majorHAnsi" w:hAnsiTheme="majorHAnsi" w:cstheme="majorHAnsi"/>
          <w:color w:val="222222"/>
          <w:sz w:val="28"/>
          <w:szCs w:val="28"/>
          <w:shd w:val="clear" w:color="auto" w:fill="FFFFFF"/>
        </w:rPr>
        <w:t> .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>Câu</w:t>
      </w:r>
      <w:r w:rsidR="00E1592B"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 xml:space="preserve"> 5</w:t>
      </w:r>
      <w:r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>:</w: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hu gọn các đa thức sau rồi tìm bậc của chúng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a)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4540" w:dyaOrig="419">
          <v:shape id="Object 46" o:spid="_x0000_i1067" type="#_x0000_t75" alt="" style="width:227pt;height:21pt;mso-position-horizontal-relative:page;mso-position-vertical-relative:page" o:ole="">
            <v:fill o:detectmouseclick="t"/>
            <v:imagedata r:id="rId88" o:title=""/>
          </v:shape>
          <o:OLEObject Type="Embed" ProgID="Equation.DSMT4" ShapeID="Object 46" DrawAspect="Content" ObjectID="_1741417108" r:id="rId89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26"/>
          <w:sz w:val="28"/>
          <w:szCs w:val="28"/>
          <w:lang w:eastAsia="zh-CN"/>
        </w:rPr>
        <w:object w:dxaOrig="3159" w:dyaOrig="699">
          <v:shape id="Object 47" o:spid="_x0000_i1068" type="#_x0000_t75" alt="" style="width:158pt;height:35pt;mso-position-horizontal-relative:page;mso-position-vertical-relative:page" o:ole="">
            <v:fill o:detectmouseclick="t"/>
            <v:imagedata r:id="rId90" o:title=""/>
          </v:shape>
          <o:OLEObject Type="Embed" ProgID="Equation.DSMT4" ShapeID="Object 47" DrawAspect="Content" ObjectID="_1741417109" r:id="rId91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4540" w:dyaOrig="419">
          <v:shape id="Object 213" o:spid="_x0000_i1069" type="#_x0000_t75" style="width:227pt;height:21pt" o:ole="">
            <v:fill o:detectmouseclick="t"/>
            <v:imagedata r:id="rId92" o:title=""/>
          </v:shape>
          <o:OLEObject Type="Embed" ProgID="Equation.DSMT4" ShapeID="Object 213" DrawAspect="Content" ObjectID="_1741417110" r:id="rId93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</w:t>
      </w:r>
      <w:r w:rsidRPr="006C284B">
        <w:rPr>
          <w:rFonts w:asciiTheme="majorHAnsi" w:eastAsia="Calibri" w:hAnsiTheme="majorHAnsi" w:cstheme="majorHAnsi"/>
          <w:position w:val="-40"/>
          <w:sz w:val="28"/>
          <w:szCs w:val="28"/>
          <w:lang w:eastAsia="zh-CN"/>
        </w:rPr>
        <w:object w:dxaOrig="5280" w:dyaOrig="939">
          <v:shape id="Object 196" o:spid="_x0000_i1070" type="#_x0000_t75" alt="" style="width:264pt;height:47pt" o:ole="">
            <v:fill o:detectmouseclick="t"/>
            <v:imagedata r:id="rId94" o:title=""/>
          </v:shape>
          <o:OLEObject Type="Embed" ProgID="Equation.DSMT4" ShapeID="Object 196" DrawAspect="Content" ObjectID="_1741417111" r:id="rId95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Bậc của đa thức: 4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lastRenderedPageBreak/>
        <w:t xml:space="preserve">b) </w:t>
      </w:r>
      <w:r w:rsidRPr="006C284B">
        <w:rPr>
          <w:rFonts w:asciiTheme="majorHAnsi" w:eastAsia="Calibri" w:hAnsiTheme="majorHAnsi" w:cstheme="majorHAnsi"/>
          <w:position w:val="-26"/>
          <w:sz w:val="28"/>
          <w:szCs w:val="28"/>
          <w:lang w:eastAsia="zh-CN"/>
        </w:rPr>
        <w:object w:dxaOrig="3159" w:dyaOrig="699">
          <v:shape id="Object 197" o:spid="_x0000_i1071" type="#_x0000_t75" alt="" style="width:158pt;height:35pt" o:ole="">
            <v:fill o:detectmouseclick="t"/>
            <v:imagedata r:id="rId96" o:title=""/>
          </v:shape>
          <o:OLEObject Type="Embed" ProgID="Equation.DSMT4" ShapeID="Object 197" DrawAspect="Content" ObjectID="_1741417112" r:id="rId97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position w:val="-78"/>
          <w:sz w:val="28"/>
          <w:szCs w:val="28"/>
          <w:lang w:eastAsia="zh-CN"/>
        </w:rPr>
        <w:object w:dxaOrig="3800" w:dyaOrig="1980">
          <v:shape id="Object 216" o:spid="_x0000_i1072" type="#_x0000_t75" alt="" style="width:190pt;height:99pt" o:ole="">
            <v:fill o:detectmouseclick="t"/>
            <v:imagedata r:id="rId98" o:title=""/>
          </v:shape>
          <o:OLEObject Type="Embed" ProgID="Equation.DSMT4" ShapeID="Object 216" DrawAspect="Content" ObjectID="_1741417113" r:id="rId99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Bậc của đa thức: 3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 xml:space="preserve">Câu </w:t>
      </w:r>
      <w:r w:rsidR="00E1592B"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>6</w:t>
      </w:r>
      <w:r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>:</w: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ính giá trị của các đa thức sau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a)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3220" w:dyaOrig="419">
          <v:shape id="_x0000_i1073" type="#_x0000_t75" alt="" style="width:161pt;height:21pt;mso-position-horizontal-relative:page;mso-position-vertical-relative:page" o:ole="">
            <v:fill o:detectmouseclick="t"/>
            <v:imagedata r:id="rId100" o:title=""/>
          </v:shape>
          <o:OLEObject Type="Embed" ProgID="Equation.DSMT4" ShapeID="_x0000_i1073" DrawAspect="Content" ObjectID="_1741417114" r:id="rId101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ại x = -2, y = -1</w: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3060" w:dyaOrig="419">
          <v:shape id="Object 115" o:spid="_x0000_i1074" type="#_x0000_t75" alt="" style="width:153pt;height:21pt" o:ole="">
            <v:fill o:detectmouseclick="t"/>
            <v:imagedata r:id="rId102" o:title=""/>
          </v:shape>
          <o:OLEObject Type="Embed" ProgID="Equation.DSMT4" ShapeID="Object 115" DrawAspect="Content" ObjectID="_1741417115" r:id="rId103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ại x = 1, y</w:t>
      </w:r>
      <w:r w:rsidRPr="006C284B">
        <w:rPr>
          <w:rFonts w:asciiTheme="majorHAnsi" w:eastAsia="Calibri" w:hAnsiTheme="majorHAnsi" w:cstheme="majorHAnsi"/>
          <w:sz w:val="28"/>
          <w:szCs w:val="28"/>
          <w:vertAlign w:val="superscript"/>
          <w:lang w:eastAsia="zh-CN"/>
        </w:rPr>
        <w:t>2</w: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= 1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Tại x = -2, y = -1 thì 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position w:val="-80"/>
          <w:sz w:val="28"/>
          <w:szCs w:val="28"/>
          <w:lang w:eastAsia="zh-CN"/>
        </w:rPr>
        <w:object w:dxaOrig="7080" w:dyaOrig="1719">
          <v:shape id="Object 235" o:spid="_x0000_i1075" type="#_x0000_t75" alt="" style="width:354pt;height:86pt" o:ole="">
            <v:fill o:detectmouseclick="t"/>
            <v:imagedata r:id="rId104" o:title=""/>
          </v:shape>
          <o:OLEObject Type="Embed" ProgID="Equation.DSMT4" ShapeID="Object 235" DrawAspect="Content" ObjectID="_1741417116" r:id="rId105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ab/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b) Có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1820" w:dyaOrig="419">
          <v:shape id="Object 237" o:spid="_x0000_i1076" type="#_x0000_t75" alt="" style="width:91pt;height:21pt" o:ole="">
            <v:fill o:detectmouseclick="t"/>
            <v:imagedata r:id="rId106" o:title=""/>
          </v:shape>
          <o:OLEObject Type="Embed" ProgID="Equation.DSMT4" ShapeID="Object 237" DrawAspect="Content" ObjectID="_1741417117" r:id="rId107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Tại x = 1, y = 1 thì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7060" w:dyaOrig="419">
          <v:shape id="Object 238" o:spid="_x0000_i1077" type="#_x0000_t75" alt="" style="width:353pt;height:21pt" o:ole="">
            <v:fill o:detectmouseclick="t"/>
            <v:imagedata r:id="rId108" o:title=""/>
          </v:shape>
          <o:OLEObject Type="Embed" ProgID="Equation.DSMT4" ShapeID="Object 238" DrawAspect="Content" ObjectID="_1741417118" r:id="rId109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Tại x = 1, y = -1 thì </w:t>
      </w:r>
    </w:p>
    <w:p w:rsidR="00FC3F97" w:rsidRPr="006C284B" w:rsidRDefault="00FC3F97" w:rsidP="006C284B">
      <w:pPr>
        <w:shd w:val="clear" w:color="auto" w:fill="FFFFFF"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position w:val="-14"/>
          <w:sz w:val="28"/>
          <w:szCs w:val="28"/>
          <w:lang w:eastAsia="zh-CN"/>
        </w:rPr>
        <w:object w:dxaOrig="8919" w:dyaOrig="479">
          <v:shape id="Object 240" o:spid="_x0000_i1078" type="#_x0000_t75" style="width:446pt;height:24pt" o:ole="">
            <v:imagedata r:id="rId110" o:title=""/>
          </v:shape>
          <o:OLEObject Type="Embed" ProgID="Equation.DSMT4" ShapeID="Object 240" DrawAspect="Content" ObjectID="_1741417119" r:id="rId111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 xml:space="preserve">Câu </w:t>
      </w:r>
      <w:r w:rsidR="00E1592B" w:rsidRPr="006C284B">
        <w:rPr>
          <w:rFonts w:asciiTheme="majorHAnsi" w:eastAsia="Calibri" w:hAnsiTheme="majorHAnsi" w:cstheme="majorHAnsi"/>
          <w:b/>
          <w:bCs/>
          <w:sz w:val="28"/>
          <w:szCs w:val="28"/>
          <w:lang w:eastAsia="zh-CN"/>
        </w:rPr>
        <w:t>7</w: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>: Tính giá trị của các đơn thức, đa thức sau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879" w:dyaOrig="719">
          <v:shape id="Object 56" o:spid="_x0000_i1079" type="#_x0000_t75" style="width:44pt;height:36pt;mso-wrap-style:square;mso-position-horizontal-relative:page;mso-position-vertical-relative:page" o:ole="">
            <v:fill o:detectmouseclick="t"/>
            <v:imagedata r:id="rId112" o:title=""/>
          </v:shape>
          <o:OLEObject Type="Embed" ProgID="Equation.DSMT4" ShapeID="Object 56" DrawAspect="Content" ObjectID="_1741417120" r:id="rId113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ại x = -2, y = 1</w:t>
      </w:r>
    </w:p>
    <w:p w:rsidR="00FC3F97" w:rsidRPr="006C284B" w:rsidRDefault="00FC3F97" w:rsidP="006C284B">
      <w:pPr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b)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2659" w:dyaOrig="359">
          <v:shape id="Object 58" o:spid="_x0000_i1080" type="#_x0000_t75" alt="" style="width:133pt;height:18pt;mso-position-horizontal-relative:page;mso-position-vertical-relative:page" o:ole="">
            <v:fill o:detectmouseclick="t"/>
            <v:imagedata r:id="rId114" o:title=""/>
          </v:shape>
          <o:OLEObject Type="Embed" ProgID="Equation.DSMT4" ShapeID="Object 58" DrawAspect="Content" ObjectID="_1741417121" r:id="rId115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ại 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2000" w:dyaOrig="419">
          <v:shape id="Object 194" o:spid="_x0000_i1081" type="#_x0000_t75" alt="" style="width:100pt;height:21pt" o:ole="">
            <v:fill o:detectmouseclick="t"/>
            <v:imagedata r:id="rId116" o:title=""/>
          </v:shape>
          <o:OLEObject Type="Embed" ProgID="Equation.DSMT4" ShapeID="Object 194" DrawAspect="Content" ObjectID="_1741417122" r:id="rId117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a)  Tại x = -6, y = -1 thì </w:t>
      </w:r>
      <w:r w:rsidRPr="006C284B">
        <w:rPr>
          <w:rFonts w:asciiTheme="majorHAnsi" w:eastAsia="Calibri" w:hAnsiTheme="majorHAnsi" w:cstheme="majorHAnsi"/>
          <w:position w:val="-28"/>
          <w:sz w:val="28"/>
          <w:szCs w:val="28"/>
          <w:lang w:eastAsia="zh-CN"/>
        </w:rPr>
        <w:object w:dxaOrig="5100" w:dyaOrig="719">
          <v:shape id="_x0000_i1082" type="#_x0000_t75" alt="" style="width:255pt;height:36pt" o:ole="">
            <v:fill o:detectmouseclick="t"/>
            <v:imagedata r:id="rId62" o:title=""/>
          </v:shape>
          <o:OLEObject Type="Embed" ProgID="Equation.DSMT4" ShapeID="_x0000_i1082" DrawAspect="Content" ObjectID="_1741417123" r:id="rId118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lastRenderedPageBreak/>
        <w:t xml:space="preserve">b)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2659" w:dyaOrig="359">
          <v:shape id="Object 205" o:spid="_x0000_i1083" type="#_x0000_t75" style="width:133pt;height:18pt" o:ole="">
            <v:imagedata r:id="rId114" o:title=""/>
          </v:shape>
          <o:OLEObject Type="Embed" ProgID="Equation.DSMT4" ShapeID="Object 205" DrawAspect="Content" ObjectID="_1741417124" r:id="rId119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 tại 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2000" w:dyaOrig="419">
          <v:shape id="Object 206" o:spid="_x0000_i1084" type="#_x0000_t75" style="width:100pt;height:21pt" o:ole="">
            <v:imagedata r:id="rId116" o:title=""/>
          </v:shape>
          <o:OLEObject Type="Embed" ProgID="Equation.DSMT4" ShapeID="Object 206" DrawAspect="Content" ObjectID="_1741417125" r:id="rId120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Có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3580" w:dyaOrig="359">
          <v:shape id="Object 243" o:spid="_x0000_i1085" type="#_x0000_t75" alt="" style="width:179pt;height:18pt" o:ole="">
            <v:fill o:detectmouseclick="t"/>
            <v:imagedata r:id="rId121" o:title=""/>
          </v:shape>
          <o:OLEObject Type="Embed" ProgID="Equation.DSMT4" ShapeID="Object 243" DrawAspect="Content" ObjectID="_1741417126" r:id="rId122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Có </w:t>
      </w:r>
      <w:r w:rsidRPr="006C284B">
        <w:rPr>
          <w:rFonts w:asciiTheme="majorHAnsi" w:eastAsia="Calibri" w:hAnsiTheme="majorHAnsi" w:cstheme="majorHAnsi"/>
          <w:position w:val="-12"/>
          <w:sz w:val="28"/>
          <w:szCs w:val="28"/>
          <w:lang w:eastAsia="zh-CN"/>
        </w:rPr>
        <w:object w:dxaOrig="1880" w:dyaOrig="419">
          <v:shape id="Object 241" o:spid="_x0000_i1086" type="#_x0000_t75" alt="" style="width:94pt;height:21pt" o:ole="">
            <v:fill o:detectmouseclick="t"/>
            <v:imagedata r:id="rId123" o:title=""/>
          </v:shape>
          <o:OLEObject Type="Embed" ProgID="Equation.DSMT4" ShapeID="Object 241" DrawAspect="Content" ObjectID="_1741417127" r:id="rId124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Tại x = 1, y = 2, z = 2 thì </w:t>
      </w:r>
      <w:r w:rsidRPr="006C284B">
        <w:rPr>
          <w:rFonts w:asciiTheme="majorHAnsi" w:eastAsia="Calibri" w:hAnsiTheme="majorHAnsi" w:cstheme="majorHAnsi"/>
          <w:position w:val="-14"/>
          <w:sz w:val="28"/>
          <w:szCs w:val="28"/>
          <w:lang w:eastAsia="zh-CN"/>
        </w:rPr>
        <w:object w:dxaOrig="2860" w:dyaOrig="419">
          <v:shape id="Object 244" o:spid="_x0000_i1087" type="#_x0000_t75" alt="" style="width:143pt;height:21pt" o:ole="">
            <v:fill o:detectmouseclick="t"/>
            <v:imagedata r:id="rId125" o:title=""/>
          </v:shape>
          <o:OLEObject Type="Embed" ProgID="Equation.DSMT4" ShapeID="Object 244" DrawAspect="Content" ObjectID="_1741417128" r:id="rId126">
            <o:FieldCodes>\* MERGEFORMAT</o:FieldCodes>
          </o:OLEObject>
        </w:object>
      </w:r>
    </w:p>
    <w:p w:rsidR="00FC3F97" w:rsidRPr="006C284B" w:rsidRDefault="00FC3F97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eastAsia="zh-CN"/>
        </w:rPr>
        <w:t xml:space="preserve">Tại x = 1, y = -2, z = 2 thì </w:t>
      </w:r>
      <w:r w:rsidRPr="006C284B">
        <w:rPr>
          <w:rFonts w:asciiTheme="majorHAnsi" w:eastAsia="Calibri" w:hAnsiTheme="majorHAnsi" w:cstheme="majorHAnsi"/>
          <w:position w:val="-14"/>
          <w:sz w:val="28"/>
          <w:szCs w:val="28"/>
          <w:lang w:eastAsia="zh-CN"/>
        </w:rPr>
        <w:object w:dxaOrig="3060" w:dyaOrig="419">
          <v:shape id="Object 246" o:spid="_x0000_i1088" type="#_x0000_t75" alt="" style="width:153pt;height:21pt" o:ole="">
            <v:fill o:detectmouseclick="t"/>
            <v:imagedata r:id="rId127" o:title=""/>
          </v:shape>
          <o:OLEObject Type="Embed" ProgID="Equation.DSMT4" ShapeID="Object 246" DrawAspect="Content" ObjectID="_1741417129" r:id="rId128">
            <o:FieldCodes>\* MERGEFORMAT</o:FieldCodes>
          </o:OLEObject>
        </w:object>
      </w:r>
    </w:p>
    <w:p w:rsidR="00167A66" w:rsidRPr="006C284B" w:rsidRDefault="00167A66" w:rsidP="006C284B">
      <w:pPr>
        <w:pStyle w:val="Heading3"/>
        <w:spacing w:before="0" w:line="360" w:lineRule="auto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3. VẬN DỤNG (</w:t>
      </w:r>
      <w:r w:rsidR="002E3693" w:rsidRPr="006C284B">
        <w:rPr>
          <w:rFonts w:asciiTheme="majorHAnsi" w:hAnsiTheme="majorHAnsi" w:cstheme="majorHAnsi"/>
          <w:color w:val="2E74B5" w:themeColor="accent1" w:themeShade="BF"/>
          <w:szCs w:val="28"/>
        </w:rPr>
        <w:t>3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CÂU)</w:t>
      </w:r>
    </w:p>
    <w:p w:rsidR="00B207C4" w:rsidRPr="006C284B" w:rsidRDefault="00603C84" w:rsidP="006C284B">
      <w:pPr>
        <w:shd w:val="clear" w:color="auto" w:fill="FFFFFF"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hAnsiTheme="majorHAnsi" w:cstheme="majorHAnsi"/>
          <w:b/>
          <w:color w:val="000000"/>
          <w:sz w:val="28"/>
          <w:szCs w:val="28"/>
          <w:lang w:val="vi-VN" w:eastAsia="ko-KR"/>
        </w:rPr>
        <w:t>Câu 1</w:t>
      </w:r>
      <w:r w:rsidR="002E3693" w:rsidRPr="006C284B">
        <w:rPr>
          <w:rFonts w:asciiTheme="majorHAnsi" w:hAnsiTheme="majorHAnsi" w:cstheme="majorHAnsi"/>
          <w:b/>
          <w:color w:val="000000"/>
          <w:sz w:val="28"/>
          <w:szCs w:val="28"/>
          <w:lang w:val="vi-VN" w:eastAsia="ko-KR"/>
        </w:rPr>
        <w:t>:</w:t>
      </w:r>
      <w:r w:rsidR="00B207C4"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 Tính giá trị của đa thức </w:t>
      </w:r>
      <w:r w:rsidR="00B207C4" w:rsidRPr="006C284B">
        <w:rPr>
          <w:rFonts w:asciiTheme="majorHAnsi" w:eastAsia="Calibri" w:hAnsiTheme="majorHAnsi" w:cstheme="majorHAnsi"/>
          <w:position w:val="-6"/>
          <w:sz w:val="28"/>
          <w:szCs w:val="28"/>
          <w:lang w:eastAsia="zh-CN"/>
        </w:rPr>
        <w:object w:dxaOrig="5060" w:dyaOrig="359">
          <v:shape id="Object 195" o:spid="_x0000_i1089" type="#_x0000_t75" alt="" style="width:253pt;height:18pt" o:ole="">
            <v:fill o:detectmouseclick="t"/>
            <v:imagedata r:id="rId129" o:title=""/>
          </v:shape>
          <o:OLEObject Type="Embed" ProgID="Equation.DSMT4" ShapeID="Object 195" DrawAspect="Content" ObjectID="_1741417130" r:id="rId130">
            <o:FieldCodes>\* MERGEFORMAT</o:FieldCodes>
          </o:OLEObject>
        </w:object>
      </w:r>
      <w:r w:rsidR="00B207C4"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tại x = 2020</w:t>
      </w:r>
    </w:p>
    <w:p w:rsidR="00B207C4" w:rsidRPr="006C284B" w:rsidRDefault="00B207C4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B207C4" w:rsidRPr="006C284B" w:rsidRDefault="00B207C4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position w:val="-6"/>
          <w:sz w:val="28"/>
          <w:szCs w:val="28"/>
          <w:lang w:eastAsia="zh-CN"/>
        </w:rPr>
        <w:object w:dxaOrig="5060" w:dyaOrig="359">
          <v:shape id="Object 211" o:spid="_x0000_i1090" type="#_x0000_t75" alt="" style="width:253pt;height:18pt" o:ole="">
            <v:fill o:detectmouseclick="t"/>
            <v:imagedata r:id="rId131" o:title=""/>
          </v:shape>
          <o:OLEObject Type="Embed" ProgID="Equation.DSMT4" ShapeID="Object 211" DrawAspect="Content" ObjectID="_1741417131" r:id="rId132">
            <o:FieldCodes>\* MERGEFORMAT</o:FieldCodes>
          </o:OLEObject>
        </w:object>
      </w: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>tại x = 2020</w:t>
      </w:r>
    </w:p>
    <w:p w:rsidR="00B207C4" w:rsidRPr="006C284B" w:rsidRDefault="00B207C4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sz w:val="28"/>
          <w:szCs w:val="28"/>
          <w:lang w:val="vi-VN" w:eastAsia="zh-CN"/>
        </w:rPr>
        <w:t xml:space="preserve">Tại x = 2020 thì </w:t>
      </w:r>
    </w:p>
    <w:p w:rsidR="00B207C4" w:rsidRPr="006C284B" w:rsidRDefault="00B207C4" w:rsidP="006C284B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eastAsia="Calibri" w:hAnsiTheme="majorHAnsi" w:cstheme="majorHAnsi"/>
          <w:sz w:val="28"/>
          <w:szCs w:val="28"/>
          <w:lang w:eastAsia="zh-CN"/>
        </w:rPr>
      </w:pPr>
      <w:r w:rsidRPr="006C284B">
        <w:rPr>
          <w:rFonts w:asciiTheme="majorHAnsi" w:eastAsia="Calibri" w:hAnsiTheme="majorHAnsi" w:cstheme="majorHAnsi"/>
          <w:position w:val="-184"/>
          <w:sz w:val="28"/>
          <w:szCs w:val="28"/>
          <w:lang w:eastAsia="zh-CN"/>
        </w:rPr>
        <w:object w:dxaOrig="7900" w:dyaOrig="3820">
          <v:shape id="Object 254" o:spid="_x0000_i1091" type="#_x0000_t75" alt="" style="width:395pt;height:191pt" o:ole="">
            <v:fill o:detectmouseclick="t"/>
            <v:imagedata r:id="rId133" o:title=""/>
          </v:shape>
          <o:OLEObject Type="Embed" ProgID="Equation.DSMT4" ShapeID="Object 254" DrawAspect="Content" ObjectID="_1741417132" r:id="rId134">
            <o:FieldCodes>\* MERGEFORMAT</o:FieldCodes>
          </o:OLEObject>
        </w:object>
      </w:r>
    </w:p>
    <w:p w:rsidR="00F97086" w:rsidRPr="006C284B" w:rsidRDefault="00B207C4" w:rsidP="006C284B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6C284B">
        <w:rPr>
          <w:rFonts w:asciiTheme="majorHAnsi" w:hAnsiTheme="majorHAnsi" w:cstheme="majorHAnsi"/>
          <w:b/>
          <w:color w:val="000000" w:themeColor="text1"/>
          <w:sz w:val="28"/>
          <w:szCs w:val="28"/>
          <w:lang w:eastAsia="ko-KR"/>
        </w:rPr>
        <w:t xml:space="preserve">Câu 2: </w:t>
      </w:r>
      <w:r w:rsidRPr="006C284B">
        <w:rPr>
          <w:rFonts w:asciiTheme="majorHAnsi" w:hAnsiTheme="majorHAnsi" w:cstheme="majorHAnsi"/>
          <w:sz w:val="28"/>
          <w:szCs w:val="28"/>
        </w:rPr>
        <w:t xml:space="preserve">Thu gọn đơn thức sau rồi cho biết phần hệ số, phần biến của mỗi đơn thức </w:t>
      </w:r>
      <w:r w:rsidRPr="006C284B">
        <w:rPr>
          <w:rFonts w:asciiTheme="majorHAnsi" w:hAnsiTheme="majorHAnsi" w:cstheme="majorHAnsi"/>
          <w:position w:val="-18"/>
          <w:sz w:val="28"/>
          <w:szCs w:val="28"/>
        </w:rPr>
        <w:object w:dxaOrig="3780" w:dyaOrig="559">
          <v:shape id="Object 62" o:spid="_x0000_i1092" type="#_x0000_t75" style="width:189pt;height:28pt;mso-wrap-style:square;mso-position-horizontal-relative:page;mso-position-vertical-relative:page" o:ole="">
            <v:fill o:detectmouseclick="t"/>
            <v:imagedata r:id="rId135" o:title=""/>
          </v:shape>
          <o:OLEObject Type="Embed" ProgID="Equation.DSMT4" ShapeID="Object 62" DrawAspect="Content" ObjectID="_1741417133" r:id="rId136">
            <o:FieldCodes>\* MERGEFORMAT</o:FieldCodes>
          </o:OLEObject>
        </w:object>
      </w:r>
    </w:p>
    <w:p w:rsidR="00B207C4" w:rsidRPr="006C284B" w:rsidRDefault="00B207C4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B207C4" w:rsidRPr="006C284B" w:rsidRDefault="00B207C4" w:rsidP="006C284B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6C284B">
        <w:rPr>
          <w:rFonts w:asciiTheme="majorHAnsi" w:hAnsiTheme="majorHAnsi" w:cstheme="majorHAnsi"/>
          <w:position w:val="-18"/>
          <w:sz w:val="28"/>
          <w:szCs w:val="28"/>
        </w:rPr>
        <w:object w:dxaOrig="7560" w:dyaOrig="559">
          <v:shape id="Object 89" o:spid="_x0000_i1093" type="#_x0000_t75" style="width:378pt;height:28pt" o:ole="">
            <v:fill o:detectmouseclick="t"/>
            <v:imagedata r:id="rId137" o:title=""/>
          </v:shape>
          <o:OLEObject Type="Embed" ProgID="Equation.DSMT4" ShapeID="Object 89" DrawAspect="Content" ObjectID="_1741417134" r:id="rId138">
            <o:FieldCodes>\* MERGEFORMAT</o:FieldCodes>
          </o:OLEObject>
        </w:object>
      </w:r>
    </w:p>
    <w:p w:rsidR="00B207C4" w:rsidRPr="006C284B" w:rsidRDefault="00B207C4" w:rsidP="006C284B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6C284B">
        <w:rPr>
          <w:rFonts w:asciiTheme="majorHAnsi" w:hAnsiTheme="majorHAnsi" w:cstheme="majorHAnsi"/>
          <w:sz w:val="28"/>
          <w:szCs w:val="28"/>
        </w:rPr>
        <w:t xml:space="preserve">Phần hệ số: 1, phần biến </w:t>
      </w:r>
      <w:r w:rsidRPr="006C284B">
        <w:rPr>
          <w:rFonts w:asciiTheme="majorHAnsi" w:hAnsiTheme="majorHAnsi" w:cstheme="majorHAnsi"/>
          <w:position w:val="-6"/>
          <w:sz w:val="28"/>
          <w:szCs w:val="28"/>
        </w:rPr>
        <w:object w:dxaOrig="1900" w:dyaOrig="359">
          <v:shape id="Object 92" o:spid="_x0000_i1094" type="#_x0000_t75" style="width:95pt;height:18pt" o:ole="">
            <v:fill o:detectmouseclick="t"/>
            <v:imagedata r:id="rId139" o:title=""/>
          </v:shape>
          <o:OLEObject Type="Embed" ProgID="Equation.DSMT4" ShapeID="Object 92" DrawAspect="Content" ObjectID="_1741417135" r:id="rId140">
            <o:FieldCodes>\* MERGEFORMAT</o:FieldCodes>
          </o:OLEObject>
        </w:object>
      </w:r>
    </w:p>
    <w:p w:rsidR="000025C9" w:rsidRPr="006C284B" w:rsidRDefault="000025C9" w:rsidP="006C284B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</w:rPr>
      </w:pPr>
      <w:r w:rsidRPr="006C284B">
        <w:rPr>
          <w:rFonts w:asciiTheme="majorHAnsi" w:hAnsiTheme="majorHAnsi" w:cstheme="majorHAnsi"/>
          <w:b/>
          <w:color w:val="333333"/>
          <w:sz w:val="28"/>
          <w:szCs w:val="28"/>
          <w:shd w:val="clear" w:color="auto" w:fill="FFFFFF"/>
        </w:rPr>
        <w:lastRenderedPageBreak/>
        <w:t>Câu 3:</w:t>
      </w:r>
      <w:r w:rsidRPr="006C284B"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</w:rPr>
        <w:t xml:space="preserve"> Cho đa thức 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3540" w:dyaOrig="420">
          <v:shape id="_x0000_i1095" type="#_x0000_t75" style="width:177pt;height:21pt" o:ole="">
            <v:imagedata r:id="rId141" o:title=""/>
          </v:shape>
          <o:OLEObject Type="Embed" ProgID="Equation.DSMT4" ShapeID="_x0000_i1095" DrawAspect="Content" ObjectID="_1741417136" r:id="rId142"/>
        </w:object>
      </w:r>
      <w:r w:rsidRPr="006C284B"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</w:rPr>
        <w:t xml:space="preserve">. Thực hiện phép cộng các đơn thức đồng dạng sao cho trong đa thức </w:t>
      </w:r>
      <w:r w:rsidRPr="006C284B">
        <w:rPr>
          <w:rFonts w:asciiTheme="majorHAnsi" w:hAnsiTheme="majorHAnsi" w:cstheme="majorHAnsi"/>
          <w:i/>
          <w:color w:val="333333"/>
          <w:sz w:val="28"/>
          <w:szCs w:val="28"/>
          <w:shd w:val="clear" w:color="auto" w:fill="FFFFFF"/>
        </w:rPr>
        <w:t>P</w:t>
      </w:r>
      <w:r w:rsidRPr="006C284B"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</w:rPr>
        <w:t xml:space="preserve"> không còn hai đơn thức nào đồng dạng.</w:t>
      </w:r>
    </w:p>
    <w:p w:rsidR="000025C9" w:rsidRPr="006C284B" w:rsidRDefault="000025C9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0025C9" w:rsidRPr="006C284B" w:rsidRDefault="000025C9" w:rsidP="006C284B">
      <w:pPr>
        <w:pStyle w:val="NormalWeb"/>
        <w:spacing w:before="0" w:beforeAutospacing="0" w:after="0" w:afterAutospacing="0" w:line="360" w:lineRule="auto"/>
        <w:ind w:right="48"/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  <w:lang w:eastAsia="ko-KR"/>
        </w:rPr>
      </w:pPr>
      <w:r w:rsidRPr="006C284B">
        <w:rPr>
          <w:rFonts w:asciiTheme="majorHAnsi" w:hAnsiTheme="majorHAnsi" w:cstheme="majorHAnsi"/>
          <w:position w:val="-14"/>
          <w:sz w:val="28"/>
          <w:szCs w:val="28"/>
        </w:rPr>
        <w:object w:dxaOrig="9380" w:dyaOrig="440">
          <v:shape id="_x0000_i1096" type="#_x0000_t75" style="width:451pt;height:21pt" o:ole="">
            <v:imagedata r:id="rId143" o:title=""/>
          </v:shape>
          <o:OLEObject Type="Embed" ProgID="Equation.DSMT4" ShapeID="_x0000_i1096" DrawAspect="Content" ObjectID="_1741417137" r:id="rId144"/>
        </w:object>
      </w:r>
    </w:p>
    <w:p w:rsidR="00167A66" w:rsidRPr="006C284B" w:rsidRDefault="00167A66" w:rsidP="006C284B">
      <w:pPr>
        <w:pStyle w:val="Heading3"/>
        <w:spacing w:before="0" w:line="360" w:lineRule="auto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4. VẬN DỤNG CAO (</w:t>
      </w:r>
      <w:r w:rsidR="002E3693" w:rsidRPr="006C284B">
        <w:rPr>
          <w:rFonts w:asciiTheme="majorHAnsi" w:hAnsiTheme="majorHAnsi" w:cstheme="majorHAnsi"/>
          <w:color w:val="2E74B5" w:themeColor="accent1" w:themeShade="BF"/>
          <w:szCs w:val="28"/>
        </w:rPr>
        <w:t xml:space="preserve">2 </w:t>
      </w:r>
      <w:r w:rsidRPr="006C284B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CÂU)</w:t>
      </w:r>
    </w:p>
    <w:p w:rsidR="00603C84" w:rsidRPr="006C284B" w:rsidRDefault="00603C84" w:rsidP="006C284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b/>
          <w:color w:val="000000" w:themeColor="text1"/>
          <w:sz w:val="28"/>
          <w:szCs w:val="28"/>
          <w:lang w:val="vi-VN"/>
        </w:rPr>
        <w:t xml:space="preserve">Câu 1: </w:t>
      </w:r>
      <w:r w:rsidR="00373A98"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Một bể bơi có dạng hình hộp chữ nhật với chiều dài là x (cm), chiều rộng là y (m). Ban đầu bể</w:t>
      </w:r>
      <w:bookmarkStart w:id="0" w:name="_GoBack"/>
      <w:bookmarkEnd w:id="0"/>
      <w:r w:rsidR="00373A98"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 xml:space="preserve"> bơi đó không chứa nước. Buổi sáng, người ta bơm nước vào bể đến độ cao của mực nước là 1 m. Buổi chiều, người ta tiếp tục bơm nước vào bể để độ cao của mực nước tăng thêm z (m). Viết đa thức biểu thị tổng thể tích nước trong bể sau hai lần bơm.</w:t>
      </w:r>
    </w:p>
    <w:p w:rsidR="00373A98" w:rsidRPr="006C284B" w:rsidRDefault="00373A98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373A98" w:rsidRPr="006C284B" w:rsidRDefault="00373A98" w:rsidP="006C284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lang w:val="vi-VN"/>
        </w:rPr>
        <w:t>Đa thức biểu thị tổng thể tích nước trong bể sau hai lần bơm là</w:t>
      </w:r>
    </w:p>
    <w:p w:rsidR="00373A98" w:rsidRPr="006C284B" w:rsidRDefault="00373A98" w:rsidP="006C284B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Fonts w:asciiTheme="majorHAnsi" w:hAnsiTheme="majorHAnsi" w:cstheme="majorHAnsi"/>
          <w:color w:val="333333"/>
          <w:sz w:val="28"/>
          <w:szCs w:val="28"/>
          <w:lang w:val="vi-VN"/>
        </w:rPr>
      </w:pP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1860" w:dyaOrig="360">
          <v:shape id="_x0000_i1097" type="#_x0000_t75" style="width:93pt;height:18pt" o:ole="">
            <v:imagedata r:id="rId145" o:title=""/>
          </v:shape>
          <o:OLEObject Type="Embed" ProgID="Equation.DSMT4" ShapeID="_x0000_i1097" DrawAspect="Content" ObjectID="_1741417138" r:id="rId146"/>
        </w:object>
      </w:r>
    </w:p>
    <w:p w:rsidR="00373A98" w:rsidRPr="006C284B" w:rsidRDefault="006D3247" w:rsidP="006C284B">
      <w:pPr>
        <w:spacing w:after="0" w:line="360" w:lineRule="auto"/>
        <w:ind w:right="48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  <w:lang w:val="vi-VN"/>
        </w:rPr>
      </w:pPr>
      <w:r w:rsidRPr="006C284B">
        <w:rPr>
          <w:rFonts w:asciiTheme="majorHAnsi" w:eastAsia="Times New Roman" w:hAnsiTheme="majorHAnsi" w:cstheme="majorHAnsi"/>
          <w:b/>
          <w:bCs/>
          <w:color w:val="000000"/>
          <w:sz w:val="28"/>
          <w:szCs w:val="28"/>
          <w:lang w:val="vi-VN" w:eastAsia="ko-KR"/>
        </w:rPr>
        <w:t>Câu 2:</w:t>
      </w:r>
      <w:r w:rsidRPr="006C284B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 </w:t>
      </w:r>
      <w:r w:rsidR="00373A98" w:rsidRPr="006C284B"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  <w:lang w:val="vi-VN"/>
        </w:rPr>
        <w:t>Một mảnh vườn có dạng hình chữ nhật với chiều rộng là x (m), chiều dài là y (m).</w:t>
      </w:r>
    </w:p>
    <w:p w:rsidR="00373A98" w:rsidRPr="006C284B" w:rsidRDefault="00373A98" w:rsidP="006C284B">
      <w:pPr>
        <w:spacing w:after="0" w:line="360" w:lineRule="auto"/>
        <w:ind w:right="48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  <w:lang w:val="vi-VN"/>
        </w:rPr>
        <w:t>a) Viết đa thức biểu thị diện tích của mảnh vườn.</w:t>
      </w:r>
    </w:p>
    <w:p w:rsidR="00373A98" w:rsidRPr="006C284B" w:rsidRDefault="00373A98" w:rsidP="006C284B">
      <w:pPr>
        <w:spacing w:after="0" w:line="360" w:lineRule="auto"/>
        <w:ind w:right="48"/>
        <w:jc w:val="both"/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  <w:lang w:val="vi-VN"/>
        </w:rPr>
      </w:pPr>
      <w:r w:rsidRPr="006C284B">
        <w:rPr>
          <w:rFonts w:asciiTheme="majorHAnsi" w:hAnsiTheme="majorHAnsi" w:cstheme="majorHAnsi"/>
          <w:color w:val="333333"/>
          <w:sz w:val="28"/>
          <w:szCs w:val="28"/>
          <w:shd w:val="clear" w:color="auto" w:fill="FFFFFF"/>
          <w:lang w:val="vi-VN"/>
        </w:rPr>
        <w:t>b) Nếu tăng chiều rộng lên 3m và giảm chiều dài đi 5m thì được mảnh vườn mới. Viết đa thức biểu thị diện tích của mảnh vườn mới.</w:t>
      </w:r>
    </w:p>
    <w:p w:rsidR="00373A98" w:rsidRPr="006C284B" w:rsidRDefault="00373A98" w:rsidP="006C284B">
      <w:pPr>
        <w:suppressAutoHyphens/>
        <w:spacing w:after="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vi-VN" w:eastAsia="zh-CN"/>
        </w:rPr>
      </w:pPr>
      <w:r w:rsidRPr="006C284B">
        <w:rPr>
          <w:rFonts w:asciiTheme="majorHAnsi" w:eastAsia="Calibri" w:hAnsiTheme="majorHAnsi" w:cstheme="majorHAnsi"/>
          <w:b/>
          <w:kern w:val="2"/>
          <w:sz w:val="28"/>
          <w:szCs w:val="28"/>
          <w:u w:val="single"/>
          <w:lang w:val="vi-VN"/>
          <w14:ligatures w14:val="standardContextual"/>
        </w:rPr>
        <w:t>Giải:</w:t>
      </w:r>
    </w:p>
    <w:p w:rsidR="00373A98" w:rsidRPr="006C284B" w:rsidRDefault="00373A98" w:rsidP="006C284B">
      <w:pPr>
        <w:shd w:val="clear" w:color="auto" w:fill="FFFFFF"/>
        <w:spacing w:after="0" w:line="360" w:lineRule="auto"/>
        <w:rPr>
          <w:rFonts w:asciiTheme="majorHAnsi" w:eastAsia="Times New Roman" w:hAnsiTheme="majorHAnsi" w:cstheme="majorHAnsi"/>
          <w:color w:val="333333"/>
          <w:sz w:val="28"/>
          <w:szCs w:val="28"/>
          <w:lang w:val="vi-VN" w:eastAsia="ko-KR"/>
        </w:rPr>
      </w:pPr>
      <w:r w:rsidRPr="006C284B">
        <w:rPr>
          <w:rFonts w:asciiTheme="majorHAnsi" w:eastAsia="Times New Roman" w:hAnsiTheme="majorHAnsi" w:cstheme="majorHAnsi"/>
          <w:color w:val="333333"/>
          <w:sz w:val="28"/>
          <w:szCs w:val="28"/>
          <w:lang w:val="vi-VN" w:eastAsia="ko-KR"/>
        </w:rPr>
        <w:t xml:space="preserve">a) Diện tích của mảnh vườn là: </w:t>
      </w:r>
      <w:r w:rsidRPr="006C284B">
        <w:rPr>
          <w:rFonts w:asciiTheme="majorHAnsi" w:hAnsiTheme="majorHAnsi" w:cstheme="majorHAnsi"/>
          <w:position w:val="-12"/>
          <w:sz w:val="28"/>
          <w:szCs w:val="28"/>
        </w:rPr>
        <w:object w:dxaOrig="859" w:dyaOrig="360">
          <v:shape id="_x0000_i1098" type="#_x0000_t75" style="width:43pt;height:18pt" o:ole="">
            <v:imagedata r:id="rId147" o:title=""/>
          </v:shape>
          <o:OLEObject Type="Embed" ProgID="Equation.DSMT4" ShapeID="_x0000_i1098" DrawAspect="Content" ObjectID="_1741417139" r:id="rId148"/>
        </w:object>
      </w:r>
    </w:p>
    <w:p w:rsidR="00373A98" w:rsidRPr="006C284B" w:rsidRDefault="00373A98" w:rsidP="006C284B">
      <w:pPr>
        <w:shd w:val="clear" w:color="auto" w:fill="FFFFFF"/>
        <w:spacing w:after="0"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6C284B">
        <w:rPr>
          <w:rFonts w:asciiTheme="majorHAnsi" w:eastAsia="Times New Roman" w:hAnsiTheme="majorHAnsi" w:cstheme="majorHAnsi"/>
          <w:color w:val="333333"/>
          <w:sz w:val="28"/>
          <w:szCs w:val="28"/>
          <w:lang w:val="vi-VN" w:eastAsia="ko-KR"/>
        </w:rPr>
        <w:t>b) Diện tích của mảnh vườn mới là </w:t>
      </w:r>
      <w:r w:rsidRPr="006C284B">
        <w:rPr>
          <w:rFonts w:asciiTheme="majorHAnsi" w:hAnsiTheme="majorHAnsi" w:cstheme="majorHAnsi"/>
          <w:position w:val="-14"/>
          <w:sz w:val="28"/>
          <w:szCs w:val="28"/>
        </w:rPr>
        <w:object w:dxaOrig="2100" w:dyaOrig="420">
          <v:shape id="_x0000_i1099" type="#_x0000_t75" style="width:105pt;height:21pt" o:ole="">
            <v:imagedata r:id="rId149" o:title=""/>
          </v:shape>
          <o:OLEObject Type="Embed" ProgID="Equation.DSMT4" ShapeID="_x0000_i1099" DrawAspect="Content" ObjectID="_1741417140" r:id="rId150"/>
        </w:object>
      </w:r>
    </w:p>
    <w:p w:rsidR="006D3247" w:rsidRPr="006C284B" w:rsidRDefault="006D3247" w:rsidP="006C284B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</w:p>
    <w:sectPr w:rsidR="006D3247" w:rsidRPr="006C284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3C7BF8"/>
    <w:multiLevelType w:val="hybridMultilevel"/>
    <w:tmpl w:val="662868E8"/>
    <w:lvl w:ilvl="0" w:tplc="3DB6F64C">
      <w:start w:val="2"/>
      <w:numFmt w:val="upperLetter"/>
      <w:lvlText w:val="%1&gt;"/>
      <w:lvlJc w:val="left"/>
      <w:pPr>
        <w:ind w:left="408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" w15:restartNumberingAfterBreak="0">
    <w:nsid w:val="1AAD1388"/>
    <w:multiLevelType w:val="hybridMultilevel"/>
    <w:tmpl w:val="B5D07080"/>
    <w:lvl w:ilvl="0" w:tplc="ABDA5288">
      <w:start w:val="1"/>
      <w:numFmt w:val="upperLetter"/>
      <w:lvlText w:val="%1."/>
      <w:lvlJc w:val="left"/>
      <w:pPr>
        <w:ind w:left="408" w:hanging="360"/>
      </w:pPr>
      <w:rPr>
        <w:rFonts w:asciiTheme="majorHAnsi" w:hAnsiTheme="majorHAnsi" w:cstheme="majorHAnsi" w:hint="default"/>
        <w:b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2" w15:restartNumberingAfterBreak="0">
    <w:nsid w:val="26BE7BAC"/>
    <w:multiLevelType w:val="hybridMultilevel"/>
    <w:tmpl w:val="C50A9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A45371"/>
    <w:multiLevelType w:val="multilevel"/>
    <w:tmpl w:val="B538B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386B2C4C"/>
    <w:multiLevelType w:val="hybridMultilevel"/>
    <w:tmpl w:val="C046F278"/>
    <w:lvl w:ilvl="0" w:tplc="A380F4BE">
      <w:start w:val="2"/>
      <w:numFmt w:val="upperLetter"/>
      <w:lvlText w:val="%1."/>
      <w:lvlJc w:val="left"/>
      <w:pPr>
        <w:ind w:left="408" w:hanging="360"/>
      </w:pPr>
      <w:rPr>
        <w:rFonts w:asciiTheme="majorHAnsi" w:hAnsiTheme="majorHAnsi" w:cstheme="maj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5" w15:restartNumberingAfterBreak="0">
    <w:nsid w:val="399D01E5"/>
    <w:multiLevelType w:val="hybridMultilevel"/>
    <w:tmpl w:val="44303A72"/>
    <w:lvl w:ilvl="0" w:tplc="3756498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6" w15:restartNumberingAfterBreak="0">
    <w:nsid w:val="63910145"/>
    <w:multiLevelType w:val="hybridMultilevel"/>
    <w:tmpl w:val="C59EE56C"/>
    <w:lvl w:ilvl="0" w:tplc="E3C8327A">
      <w:start w:val="1"/>
      <w:numFmt w:val="upperLetter"/>
      <w:lvlText w:val="%1."/>
      <w:lvlJc w:val="left"/>
      <w:pPr>
        <w:ind w:left="408" w:hanging="360"/>
      </w:pPr>
      <w:rPr>
        <w:rFonts w:asciiTheme="majorHAnsi" w:hAnsiTheme="majorHAnsi" w:cstheme="majorHAnsi" w:hint="default"/>
        <w:color w:val="000000" w:themeColor="text1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7" w15:restartNumberingAfterBreak="0">
    <w:nsid w:val="6E587682"/>
    <w:multiLevelType w:val="hybridMultilevel"/>
    <w:tmpl w:val="6A20CEAA"/>
    <w:lvl w:ilvl="0" w:tplc="ACEA41E6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1"/>
  </w:num>
  <w:num w:numId="5">
    <w:abstractNumId w:val="6"/>
  </w:num>
  <w:num w:numId="6">
    <w:abstractNumId w:val="4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231E"/>
    <w:rsid w:val="000025C9"/>
    <w:rsid w:val="000035AA"/>
    <w:rsid w:val="00012931"/>
    <w:rsid w:val="00012F00"/>
    <w:rsid w:val="0001786D"/>
    <w:rsid w:val="00017DED"/>
    <w:rsid w:val="000204A5"/>
    <w:rsid w:val="00024BFA"/>
    <w:rsid w:val="00035F66"/>
    <w:rsid w:val="000618DA"/>
    <w:rsid w:val="000633DC"/>
    <w:rsid w:val="00067259"/>
    <w:rsid w:val="00071621"/>
    <w:rsid w:val="00075AAB"/>
    <w:rsid w:val="00083FB4"/>
    <w:rsid w:val="00091869"/>
    <w:rsid w:val="000A7AC9"/>
    <w:rsid w:val="000C4331"/>
    <w:rsid w:val="000D1240"/>
    <w:rsid w:val="000D174D"/>
    <w:rsid w:val="000D4F5D"/>
    <w:rsid w:val="000F7333"/>
    <w:rsid w:val="00106656"/>
    <w:rsid w:val="00120EE9"/>
    <w:rsid w:val="00133BDF"/>
    <w:rsid w:val="00143F80"/>
    <w:rsid w:val="00153F32"/>
    <w:rsid w:val="00156375"/>
    <w:rsid w:val="0015796F"/>
    <w:rsid w:val="00161E8F"/>
    <w:rsid w:val="00167A66"/>
    <w:rsid w:val="00177521"/>
    <w:rsid w:val="001811E8"/>
    <w:rsid w:val="00181A04"/>
    <w:rsid w:val="0018298D"/>
    <w:rsid w:val="001B1A93"/>
    <w:rsid w:val="001B4A4D"/>
    <w:rsid w:val="001C08AF"/>
    <w:rsid w:val="001D37BD"/>
    <w:rsid w:val="001D78E9"/>
    <w:rsid w:val="00200B24"/>
    <w:rsid w:val="00202FA0"/>
    <w:rsid w:val="002141A7"/>
    <w:rsid w:val="00217758"/>
    <w:rsid w:val="00220C34"/>
    <w:rsid w:val="002230E3"/>
    <w:rsid w:val="00240382"/>
    <w:rsid w:val="00243635"/>
    <w:rsid w:val="00280A0B"/>
    <w:rsid w:val="002859D1"/>
    <w:rsid w:val="00295767"/>
    <w:rsid w:val="002B29A9"/>
    <w:rsid w:val="002D65CE"/>
    <w:rsid w:val="002E04C3"/>
    <w:rsid w:val="002E3693"/>
    <w:rsid w:val="002F7FC7"/>
    <w:rsid w:val="003222C4"/>
    <w:rsid w:val="0032253B"/>
    <w:rsid w:val="00331EFF"/>
    <w:rsid w:val="00336F4A"/>
    <w:rsid w:val="00337542"/>
    <w:rsid w:val="00356A96"/>
    <w:rsid w:val="00373A98"/>
    <w:rsid w:val="00385D45"/>
    <w:rsid w:val="00385E51"/>
    <w:rsid w:val="00387C4B"/>
    <w:rsid w:val="003A48D1"/>
    <w:rsid w:val="003A4BF4"/>
    <w:rsid w:val="003A6ED2"/>
    <w:rsid w:val="003B5239"/>
    <w:rsid w:val="003D34A9"/>
    <w:rsid w:val="003D513D"/>
    <w:rsid w:val="003F7861"/>
    <w:rsid w:val="00407661"/>
    <w:rsid w:val="004119B6"/>
    <w:rsid w:val="00431680"/>
    <w:rsid w:val="00447671"/>
    <w:rsid w:val="00477642"/>
    <w:rsid w:val="004963F2"/>
    <w:rsid w:val="004A4977"/>
    <w:rsid w:val="004B758B"/>
    <w:rsid w:val="004C0C62"/>
    <w:rsid w:val="004D27EB"/>
    <w:rsid w:val="004E3CD0"/>
    <w:rsid w:val="004E4E8E"/>
    <w:rsid w:val="004E7457"/>
    <w:rsid w:val="004F4806"/>
    <w:rsid w:val="004F5BED"/>
    <w:rsid w:val="004F7944"/>
    <w:rsid w:val="005119F1"/>
    <w:rsid w:val="00512831"/>
    <w:rsid w:val="00515821"/>
    <w:rsid w:val="0052252A"/>
    <w:rsid w:val="0052663B"/>
    <w:rsid w:val="00527022"/>
    <w:rsid w:val="00534AB9"/>
    <w:rsid w:val="00536D12"/>
    <w:rsid w:val="0056231E"/>
    <w:rsid w:val="0057278D"/>
    <w:rsid w:val="00585741"/>
    <w:rsid w:val="005D34BF"/>
    <w:rsid w:val="005D53C7"/>
    <w:rsid w:val="005D5CDC"/>
    <w:rsid w:val="005E4DA1"/>
    <w:rsid w:val="005F2F27"/>
    <w:rsid w:val="005F57AB"/>
    <w:rsid w:val="005F6A86"/>
    <w:rsid w:val="00600736"/>
    <w:rsid w:val="00603C84"/>
    <w:rsid w:val="00603F31"/>
    <w:rsid w:val="00610010"/>
    <w:rsid w:val="00613C46"/>
    <w:rsid w:val="00616A3E"/>
    <w:rsid w:val="0062379E"/>
    <w:rsid w:val="006242CB"/>
    <w:rsid w:val="00625336"/>
    <w:rsid w:val="0063406F"/>
    <w:rsid w:val="0064171A"/>
    <w:rsid w:val="00643691"/>
    <w:rsid w:val="00667ADF"/>
    <w:rsid w:val="00671AE0"/>
    <w:rsid w:val="00676E5D"/>
    <w:rsid w:val="00681027"/>
    <w:rsid w:val="0068244B"/>
    <w:rsid w:val="00694727"/>
    <w:rsid w:val="00695F03"/>
    <w:rsid w:val="006B2704"/>
    <w:rsid w:val="006C284B"/>
    <w:rsid w:val="006D3247"/>
    <w:rsid w:val="006E3EED"/>
    <w:rsid w:val="006F31E0"/>
    <w:rsid w:val="006F3AA1"/>
    <w:rsid w:val="00713D8F"/>
    <w:rsid w:val="00723170"/>
    <w:rsid w:val="00723991"/>
    <w:rsid w:val="007358FB"/>
    <w:rsid w:val="007472D0"/>
    <w:rsid w:val="00755DAF"/>
    <w:rsid w:val="0076494E"/>
    <w:rsid w:val="00770C9D"/>
    <w:rsid w:val="007750EE"/>
    <w:rsid w:val="00787370"/>
    <w:rsid w:val="007B2BF2"/>
    <w:rsid w:val="007F15E7"/>
    <w:rsid w:val="008060A6"/>
    <w:rsid w:val="00807B43"/>
    <w:rsid w:val="008148D6"/>
    <w:rsid w:val="00831C91"/>
    <w:rsid w:val="00844D6D"/>
    <w:rsid w:val="00874A7E"/>
    <w:rsid w:val="008957C8"/>
    <w:rsid w:val="008B4DB1"/>
    <w:rsid w:val="008B5619"/>
    <w:rsid w:val="008C17BC"/>
    <w:rsid w:val="008E2AE7"/>
    <w:rsid w:val="008E6166"/>
    <w:rsid w:val="0091562A"/>
    <w:rsid w:val="00923B8B"/>
    <w:rsid w:val="009311A0"/>
    <w:rsid w:val="00941D93"/>
    <w:rsid w:val="00944B1E"/>
    <w:rsid w:val="00971716"/>
    <w:rsid w:val="00980DBB"/>
    <w:rsid w:val="009A05EA"/>
    <w:rsid w:val="009B36DF"/>
    <w:rsid w:val="009C4C55"/>
    <w:rsid w:val="009C63F6"/>
    <w:rsid w:val="009D7ABE"/>
    <w:rsid w:val="009E28A1"/>
    <w:rsid w:val="009F0D37"/>
    <w:rsid w:val="009F460D"/>
    <w:rsid w:val="009F6B24"/>
    <w:rsid w:val="009F7314"/>
    <w:rsid w:val="00A04D62"/>
    <w:rsid w:val="00A14A4C"/>
    <w:rsid w:val="00A42313"/>
    <w:rsid w:val="00A43C0B"/>
    <w:rsid w:val="00A44700"/>
    <w:rsid w:val="00A44E01"/>
    <w:rsid w:val="00A45647"/>
    <w:rsid w:val="00A659C9"/>
    <w:rsid w:val="00A716A5"/>
    <w:rsid w:val="00A71A52"/>
    <w:rsid w:val="00A769C3"/>
    <w:rsid w:val="00A77868"/>
    <w:rsid w:val="00A8431F"/>
    <w:rsid w:val="00A905C0"/>
    <w:rsid w:val="00AC529C"/>
    <w:rsid w:val="00AD11D9"/>
    <w:rsid w:val="00AD1728"/>
    <w:rsid w:val="00AD7323"/>
    <w:rsid w:val="00AD775A"/>
    <w:rsid w:val="00B0507A"/>
    <w:rsid w:val="00B10725"/>
    <w:rsid w:val="00B207C4"/>
    <w:rsid w:val="00B35EFE"/>
    <w:rsid w:val="00B47F80"/>
    <w:rsid w:val="00B51251"/>
    <w:rsid w:val="00B56221"/>
    <w:rsid w:val="00B70B6B"/>
    <w:rsid w:val="00B91988"/>
    <w:rsid w:val="00B97936"/>
    <w:rsid w:val="00BA6FF4"/>
    <w:rsid w:val="00BC6721"/>
    <w:rsid w:val="00BE2CE1"/>
    <w:rsid w:val="00BF50EC"/>
    <w:rsid w:val="00C016AA"/>
    <w:rsid w:val="00C05663"/>
    <w:rsid w:val="00C23491"/>
    <w:rsid w:val="00C42AEE"/>
    <w:rsid w:val="00C52EE4"/>
    <w:rsid w:val="00C733A2"/>
    <w:rsid w:val="00C74AA0"/>
    <w:rsid w:val="00C80137"/>
    <w:rsid w:val="00C94C50"/>
    <w:rsid w:val="00CB1DBA"/>
    <w:rsid w:val="00CB2166"/>
    <w:rsid w:val="00CD26F9"/>
    <w:rsid w:val="00CD6DB8"/>
    <w:rsid w:val="00CE6929"/>
    <w:rsid w:val="00CE74AF"/>
    <w:rsid w:val="00CF4FFF"/>
    <w:rsid w:val="00D05CE2"/>
    <w:rsid w:val="00D06877"/>
    <w:rsid w:val="00D26FFB"/>
    <w:rsid w:val="00D42874"/>
    <w:rsid w:val="00D55F9D"/>
    <w:rsid w:val="00D74443"/>
    <w:rsid w:val="00D75AF7"/>
    <w:rsid w:val="00D94290"/>
    <w:rsid w:val="00DA3B54"/>
    <w:rsid w:val="00DA721A"/>
    <w:rsid w:val="00DB23D9"/>
    <w:rsid w:val="00DB698E"/>
    <w:rsid w:val="00DC6DB7"/>
    <w:rsid w:val="00DD25FE"/>
    <w:rsid w:val="00DF5E58"/>
    <w:rsid w:val="00E1592B"/>
    <w:rsid w:val="00E22550"/>
    <w:rsid w:val="00E30783"/>
    <w:rsid w:val="00E579B9"/>
    <w:rsid w:val="00E80FED"/>
    <w:rsid w:val="00EB00C7"/>
    <w:rsid w:val="00EB10A0"/>
    <w:rsid w:val="00EB3C75"/>
    <w:rsid w:val="00EB6E67"/>
    <w:rsid w:val="00EE7E77"/>
    <w:rsid w:val="00EF060C"/>
    <w:rsid w:val="00EF0EB1"/>
    <w:rsid w:val="00EF6114"/>
    <w:rsid w:val="00F1077D"/>
    <w:rsid w:val="00F175E7"/>
    <w:rsid w:val="00F21004"/>
    <w:rsid w:val="00F25214"/>
    <w:rsid w:val="00F41274"/>
    <w:rsid w:val="00F42321"/>
    <w:rsid w:val="00F424F9"/>
    <w:rsid w:val="00F45680"/>
    <w:rsid w:val="00F541CD"/>
    <w:rsid w:val="00F54B46"/>
    <w:rsid w:val="00F57C86"/>
    <w:rsid w:val="00F63BD6"/>
    <w:rsid w:val="00F65D64"/>
    <w:rsid w:val="00F80C66"/>
    <w:rsid w:val="00F87C0C"/>
    <w:rsid w:val="00F97086"/>
    <w:rsid w:val="00FA4512"/>
    <w:rsid w:val="00FB68CC"/>
    <w:rsid w:val="00FC25AA"/>
    <w:rsid w:val="00FC3F97"/>
    <w:rsid w:val="00FD222D"/>
    <w:rsid w:val="00FE1996"/>
    <w:rsid w:val="00FF1C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533C0"/>
  <w15:chartTrackingRefBased/>
  <w15:docId w15:val="{8F9D3513-5834-4275-8FE3-9C11FDD5B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231E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231E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231E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1F4E79" w:themeColor="accent1" w:themeShade="8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231E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F5E5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6231E"/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56231E"/>
    <w:rPr>
      <w:rFonts w:ascii="Times New Roman" w:eastAsiaTheme="majorEastAsia" w:hAnsi="Times New Roman" w:cstheme="majorBidi"/>
      <w:color w:val="1F4E79" w:themeColor="accent1" w:themeShade="80"/>
      <w:sz w:val="28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56231E"/>
    <w:rPr>
      <w:rFonts w:ascii="Times New Roman" w:eastAsiaTheme="majorEastAsia" w:hAnsi="Times New Roman" w:cstheme="majorBidi"/>
      <w:b/>
      <w:sz w:val="28"/>
      <w:szCs w:val="24"/>
      <w:lang w:val="en-US"/>
    </w:rPr>
  </w:style>
  <w:style w:type="table" w:styleId="TableGrid">
    <w:name w:val="Table Grid"/>
    <w:basedOn w:val="TableNormal"/>
    <w:uiPriority w:val="39"/>
    <w:rsid w:val="0056231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semiHidden/>
    <w:rsid w:val="00DF5E58"/>
    <w:rPr>
      <w:rFonts w:asciiTheme="majorHAnsi" w:eastAsiaTheme="majorEastAsia" w:hAnsiTheme="majorHAnsi" w:cstheme="majorBidi"/>
      <w:color w:val="1F4D78" w:themeColor="accent1" w:themeShade="7F"/>
      <w:lang w:val="en-US"/>
    </w:rPr>
  </w:style>
  <w:style w:type="paragraph" w:styleId="NormalWeb">
    <w:name w:val="Normal (Web)"/>
    <w:basedOn w:val="Normal"/>
    <w:uiPriority w:val="99"/>
    <w:unhideWhenUsed/>
    <w:rsid w:val="00A43C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06877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F7FC7"/>
    <w:rPr>
      <w:b/>
      <w:bCs/>
    </w:rPr>
  </w:style>
  <w:style w:type="paragraph" w:customStyle="1" w:styleId="label-adv">
    <w:name w:val="label-adv"/>
    <w:basedOn w:val="Normal"/>
    <w:rsid w:val="002F7F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9C63F6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5727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A14A4C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next w:val="TableGrid"/>
    <w:uiPriority w:val="39"/>
    <w:rsid w:val="00723170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n">
    <w:name w:val="mn"/>
    <w:basedOn w:val="DefaultParagraphFont"/>
    <w:rsid w:val="00477642"/>
  </w:style>
  <w:style w:type="character" w:customStyle="1" w:styleId="mi">
    <w:name w:val="mi"/>
    <w:basedOn w:val="DefaultParagraphFont"/>
    <w:rsid w:val="00477642"/>
  </w:style>
  <w:style w:type="character" w:customStyle="1" w:styleId="mo">
    <w:name w:val="mo"/>
    <w:basedOn w:val="DefaultParagraphFont"/>
    <w:rsid w:val="00477642"/>
  </w:style>
  <w:style w:type="character" w:customStyle="1" w:styleId="ListLabel2">
    <w:name w:val="ListLabel 2"/>
    <w:rsid w:val="00B207C4"/>
    <w:rPr>
      <w:rFonts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9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63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8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6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9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3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80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46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4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9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8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7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78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94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3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25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305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2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2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5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0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6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92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7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3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976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6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0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76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0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9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11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05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55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824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66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6982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4694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938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1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84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70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03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376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2748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748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4222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595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1940077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087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2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00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52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97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38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7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32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9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061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663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60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60694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7774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637495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301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7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34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00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4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88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67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96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6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62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675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2.wmf"/><Relationship Id="rId138" Type="http://schemas.openxmlformats.org/officeDocument/2006/relationships/oleObject" Target="embeddings/oleObject69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60.wmf"/><Relationship Id="rId137" Type="http://schemas.openxmlformats.org/officeDocument/2006/relationships/image" Target="media/image6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image" Target="media/image59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4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F59733-A563-4606-AD72-4C8BD63B0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6</TotalTime>
  <Pages>6</Pages>
  <Words>849</Words>
  <Characters>484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38</cp:revision>
  <dcterms:created xsi:type="dcterms:W3CDTF">2023-01-30T03:19:00Z</dcterms:created>
  <dcterms:modified xsi:type="dcterms:W3CDTF">2023-03-27T03:00:00Z</dcterms:modified>
</cp:coreProperties>
</file>